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Pr="00893D1E" w:rsidRDefault="00357182" w:rsidP="00357182">
      <w:pPr>
        <w:pStyle w:val="Psectionheading"/>
      </w:pPr>
      <w:r w:rsidRPr="00893D1E">
        <w:t>Multiple-</w:t>
      </w:r>
      <w:r w:rsidR="006D7A87" w:rsidRPr="00893D1E">
        <w:t>choice section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:rsidRPr="00893D1E" w14:paraId="61900D74" w14:textId="77777777" w:rsidTr="00B13AAE">
        <w:tc>
          <w:tcPr>
            <w:tcW w:w="1126" w:type="dxa"/>
            <w:shd w:val="clear" w:color="auto" w:fill="auto"/>
          </w:tcPr>
          <w:p w14:paraId="51ABA826" w14:textId="77777777" w:rsidR="00357182" w:rsidRPr="00893D1E" w:rsidRDefault="00357182" w:rsidP="00357182">
            <w:pPr>
              <w:pStyle w:val="Pquestionheadingmc1stafterhead"/>
            </w:pPr>
            <w:r w:rsidRPr="00893D1E">
              <w:t>Question</w:t>
            </w:r>
          </w:p>
        </w:tc>
        <w:tc>
          <w:tcPr>
            <w:tcW w:w="782" w:type="dxa"/>
            <w:shd w:val="clear" w:color="auto" w:fill="auto"/>
          </w:tcPr>
          <w:p w14:paraId="415E91EC" w14:textId="77777777" w:rsidR="00357182" w:rsidRPr="00893D1E" w:rsidRDefault="00357182" w:rsidP="00357182">
            <w:pPr>
              <w:pStyle w:val="Ptabletext"/>
            </w:pPr>
            <w:r w:rsidRPr="00893D1E">
              <w:t>1</w:t>
            </w:r>
          </w:p>
        </w:tc>
        <w:tc>
          <w:tcPr>
            <w:tcW w:w="900" w:type="dxa"/>
            <w:shd w:val="clear" w:color="auto" w:fill="auto"/>
          </w:tcPr>
          <w:p w14:paraId="6410D596" w14:textId="77777777" w:rsidR="00357182" w:rsidRPr="00893D1E" w:rsidRDefault="00357182" w:rsidP="00357182">
            <w:pPr>
              <w:pStyle w:val="Ptabletext"/>
            </w:pPr>
            <w:r w:rsidRPr="00893D1E">
              <w:t>2</w:t>
            </w:r>
          </w:p>
        </w:tc>
        <w:tc>
          <w:tcPr>
            <w:tcW w:w="900" w:type="dxa"/>
            <w:shd w:val="clear" w:color="auto" w:fill="auto"/>
          </w:tcPr>
          <w:p w14:paraId="74DEC6F0" w14:textId="77777777" w:rsidR="00357182" w:rsidRPr="00893D1E" w:rsidRDefault="00357182" w:rsidP="00357182">
            <w:pPr>
              <w:pStyle w:val="Ptabletext"/>
            </w:pPr>
            <w:r w:rsidRPr="00893D1E">
              <w:t>3</w:t>
            </w:r>
          </w:p>
        </w:tc>
        <w:tc>
          <w:tcPr>
            <w:tcW w:w="900" w:type="dxa"/>
            <w:shd w:val="clear" w:color="auto" w:fill="auto"/>
          </w:tcPr>
          <w:p w14:paraId="2182D129" w14:textId="77777777" w:rsidR="00357182" w:rsidRPr="00893D1E" w:rsidRDefault="00357182" w:rsidP="00357182">
            <w:pPr>
              <w:pStyle w:val="Ptabletext"/>
            </w:pPr>
            <w:r w:rsidRPr="00893D1E">
              <w:t>4</w:t>
            </w:r>
          </w:p>
        </w:tc>
        <w:tc>
          <w:tcPr>
            <w:tcW w:w="900" w:type="dxa"/>
            <w:shd w:val="clear" w:color="auto" w:fill="auto"/>
          </w:tcPr>
          <w:p w14:paraId="329EE1FE" w14:textId="77777777" w:rsidR="00357182" w:rsidRPr="00893D1E" w:rsidRDefault="00357182" w:rsidP="00357182">
            <w:pPr>
              <w:pStyle w:val="Ptabletext"/>
            </w:pPr>
            <w:r w:rsidRPr="00893D1E">
              <w:t>5</w:t>
            </w:r>
          </w:p>
        </w:tc>
        <w:tc>
          <w:tcPr>
            <w:tcW w:w="990" w:type="dxa"/>
            <w:shd w:val="clear" w:color="auto" w:fill="auto"/>
          </w:tcPr>
          <w:p w14:paraId="1450ADC9" w14:textId="77777777" w:rsidR="00357182" w:rsidRPr="00893D1E" w:rsidRDefault="00357182" w:rsidP="00357182">
            <w:pPr>
              <w:pStyle w:val="Ptabletext"/>
            </w:pPr>
            <w:r w:rsidRPr="00893D1E">
              <w:t>6</w:t>
            </w:r>
          </w:p>
        </w:tc>
        <w:tc>
          <w:tcPr>
            <w:tcW w:w="990" w:type="dxa"/>
            <w:shd w:val="clear" w:color="auto" w:fill="auto"/>
          </w:tcPr>
          <w:p w14:paraId="7627A9B2" w14:textId="77777777" w:rsidR="00357182" w:rsidRPr="00893D1E" w:rsidRDefault="00357182" w:rsidP="00357182">
            <w:pPr>
              <w:pStyle w:val="Ptabletext"/>
            </w:pPr>
            <w:r w:rsidRPr="00893D1E">
              <w:t>7</w:t>
            </w:r>
          </w:p>
        </w:tc>
        <w:tc>
          <w:tcPr>
            <w:tcW w:w="990" w:type="dxa"/>
            <w:shd w:val="clear" w:color="auto" w:fill="auto"/>
          </w:tcPr>
          <w:p w14:paraId="6AA5FBE9" w14:textId="77777777" w:rsidR="00357182" w:rsidRPr="00893D1E" w:rsidRDefault="00357182" w:rsidP="00357182">
            <w:pPr>
              <w:pStyle w:val="Ptabletext"/>
            </w:pPr>
            <w:r w:rsidRPr="00893D1E">
              <w:t>8</w:t>
            </w:r>
          </w:p>
        </w:tc>
        <w:tc>
          <w:tcPr>
            <w:tcW w:w="990" w:type="dxa"/>
            <w:shd w:val="clear" w:color="auto" w:fill="auto"/>
          </w:tcPr>
          <w:p w14:paraId="7CBE095C" w14:textId="77777777" w:rsidR="00357182" w:rsidRPr="00893D1E" w:rsidRDefault="00357182" w:rsidP="00357182">
            <w:pPr>
              <w:pStyle w:val="Ptabletext"/>
            </w:pPr>
            <w:r w:rsidRPr="00893D1E">
              <w:t>9</w:t>
            </w:r>
          </w:p>
        </w:tc>
        <w:tc>
          <w:tcPr>
            <w:tcW w:w="990" w:type="dxa"/>
            <w:shd w:val="clear" w:color="auto" w:fill="auto"/>
          </w:tcPr>
          <w:p w14:paraId="217A07F5" w14:textId="77777777" w:rsidR="00357182" w:rsidRPr="00893D1E" w:rsidRDefault="00357182" w:rsidP="00357182">
            <w:pPr>
              <w:pStyle w:val="Ptabletext"/>
            </w:pPr>
            <w:r w:rsidRPr="00893D1E">
              <w:t>10</w:t>
            </w:r>
          </w:p>
        </w:tc>
      </w:tr>
      <w:tr w:rsidR="0065024F" w:rsidRPr="00893D1E" w14:paraId="7603D06B" w14:textId="77777777" w:rsidTr="00B13AAE">
        <w:tc>
          <w:tcPr>
            <w:tcW w:w="1126" w:type="dxa"/>
            <w:shd w:val="clear" w:color="auto" w:fill="auto"/>
          </w:tcPr>
          <w:p w14:paraId="6E6117F8" w14:textId="77777777" w:rsidR="0065024F" w:rsidRPr="00893D1E" w:rsidRDefault="0065024F" w:rsidP="0065024F">
            <w:pPr>
              <w:pStyle w:val="Pquestionheadingmc1stafterhead"/>
            </w:pPr>
            <w:r w:rsidRPr="00893D1E">
              <w:t>Answer</w:t>
            </w:r>
          </w:p>
        </w:tc>
        <w:tc>
          <w:tcPr>
            <w:tcW w:w="782" w:type="dxa"/>
            <w:shd w:val="clear" w:color="auto" w:fill="auto"/>
          </w:tcPr>
          <w:p w14:paraId="1DE17676" w14:textId="0687AD10" w:rsidR="0065024F" w:rsidRPr="0065024F" w:rsidRDefault="0065024F" w:rsidP="0065024F">
            <w:pPr>
              <w:pStyle w:val="Ptabletext"/>
            </w:pPr>
            <w:r w:rsidRPr="0065024F">
              <w:t>B</w:t>
            </w:r>
          </w:p>
        </w:tc>
        <w:tc>
          <w:tcPr>
            <w:tcW w:w="900" w:type="dxa"/>
            <w:shd w:val="clear" w:color="auto" w:fill="auto"/>
          </w:tcPr>
          <w:p w14:paraId="6D8A5FF6" w14:textId="0C5029A2" w:rsidR="0065024F" w:rsidRPr="0065024F" w:rsidRDefault="0065024F" w:rsidP="0065024F">
            <w:pPr>
              <w:pStyle w:val="Ptabletext"/>
            </w:pPr>
            <w:r w:rsidRPr="0065024F">
              <w:t>A</w:t>
            </w:r>
          </w:p>
        </w:tc>
        <w:tc>
          <w:tcPr>
            <w:tcW w:w="900" w:type="dxa"/>
            <w:shd w:val="clear" w:color="auto" w:fill="auto"/>
          </w:tcPr>
          <w:p w14:paraId="70904B10" w14:textId="68296509" w:rsidR="0065024F" w:rsidRPr="0065024F" w:rsidRDefault="0065024F" w:rsidP="0065024F">
            <w:pPr>
              <w:pStyle w:val="Ptabletext"/>
            </w:pPr>
            <w:r w:rsidRPr="0065024F">
              <w:t>A</w:t>
            </w:r>
          </w:p>
        </w:tc>
        <w:tc>
          <w:tcPr>
            <w:tcW w:w="900" w:type="dxa"/>
            <w:shd w:val="clear" w:color="auto" w:fill="auto"/>
          </w:tcPr>
          <w:p w14:paraId="6A9C97D3" w14:textId="3F9783EE" w:rsidR="0065024F" w:rsidRPr="0065024F" w:rsidRDefault="0065024F" w:rsidP="0065024F">
            <w:pPr>
              <w:pStyle w:val="Ptabletext"/>
            </w:pPr>
            <w:r w:rsidRPr="0065024F">
              <w:t>D</w:t>
            </w:r>
          </w:p>
        </w:tc>
        <w:tc>
          <w:tcPr>
            <w:tcW w:w="900" w:type="dxa"/>
            <w:shd w:val="clear" w:color="auto" w:fill="auto"/>
          </w:tcPr>
          <w:p w14:paraId="147972F7" w14:textId="32CCCF60" w:rsidR="0065024F" w:rsidRPr="0065024F" w:rsidRDefault="0065024F" w:rsidP="0065024F">
            <w:pPr>
              <w:pStyle w:val="Ptabletext"/>
            </w:pPr>
            <w:r w:rsidRPr="0065024F">
              <w:t>B</w:t>
            </w:r>
          </w:p>
        </w:tc>
        <w:tc>
          <w:tcPr>
            <w:tcW w:w="990" w:type="dxa"/>
            <w:shd w:val="clear" w:color="auto" w:fill="auto"/>
          </w:tcPr>
          <w:p w14:paraId="123C2422" w14:textId="04B0F286" w:rsidR="0065024F" w:rsidRPr="0065024F" w:rsidRDefault="0065024F" w:rsidP="0065024F">
            <w:pPr>
              <w:pStyle w:val="Ptabletext"/>
            </w:pPr>
            <w:r w:rsidRPr="0065024F">
              <w:t>C</w:t>
            </w:r>
          </w:p>
        </w:tc>
        <w:tc>
          <w:tcPr>
            <w:tcW w:w="990" w:type="dxa"/>
            <w:shd w:val="clear" w:color="auto" w:fill="auto"/>
          </w:tcPr>
          <w:p w14:paraId="2842DAE2" w14:textId="318E8DDD" w:rsidR="0065024F" w:rsidRPr="0065024F" w:rsidRDefault="0065024F" w:rsidP="0065024F">
            <w:pPr>
              <w:pStyle w:val="Ptabletext"/>
            </w:pPr>
            <w:r w:rsidRPr="0065024F">
              <w:t>A</w:t>
            </w:r>
          </w:p>
        </w:tc>
        <w:tc>
          <w:tcPr>
            <w:tcW w:w="990" w:type="dxa"/>
            <w:shd w:val="clear" w:color="auto" w:fill="auto"/>
          </w:tcPr>
          <w:p w14:paraId="27D3E23A" w14:textId="23AC5790" w:rsidR="0065024F" w:rsidRPr="0065024F" w:rsidRDefault="0065024F" w:rsidP="0065024F">
            <w:pPr>
              <w:pStyle w:val="Ptabletext"/>
            </w:pPr>
            <w:r w:rsidRPr="0065024F">
              <w:t>D</w:t>
            </w:r>
          </w:p>
        </w:tc>
        <w:tc>
          <w:tcPr>
            <w:tcW w:w="990" w:type="dxa"/>
            <w:shd w:val="clear" w:color="auto" w:fill="auto"/>
          </w:tcPr>
          <w:p w14:paraId="069A818C" w14:textId="38128A42" w:rsidR="0065024F" w:rsidRPr="0065024F" w:rsidRDefault="0065024F" w:rsidP="0065024F">
            <w:pPr>
              <w:pStyle w:val="Ptabletext"/>
            </w:pPr>
            <w:r w:rsidRPr="0065024F">
              <w:t>A</w:t>
            </w:r>
          </w:p>
        </w:tc>
        <w:tc>
          <w:tcPr>
            <w:tcW w:w="990" w:type="dxa"/>
            <w:shd w:val="clear" w:color="auto" w:fill="auto"/>
          </w:tcPr>
          <w:p w14:paraId="70688D5B" w14:textId="7D8E765F" w:rsidR="0065024F" w:rsidRPr="0065024F" w:rsidRDefault="0065024F" w:rsidP="0065024F">
            <w:pPr>
              <w:pStyle w:val="Ptabletext"/>
            </w:pPr>
            <w:r w:rsidRPr="0065024F">
              <w:t>B</w:t>
            </w:r>
          </w:p>
        </w:tc>
      </w:tr>
    </w:tbl>
    <w:p w14:paraId="0B5F9C86" w14:textId="77777777" w:rsidR="00B13AAE" w:rsidRPr="00893D1E" w:rsidRDefault="00B13AAE" w:rsidP="00B13AAE">
      <w:pPr>
        <w:pStyle w:val="Pquestionheadingmc1stafterhead"/>
      </w:pPr>
    </w:p>
    <w:p w14:paraId="6E0479B3" w14:textId="24201887" w:rsidR="006D7A87" w:rsidRPr="00893D1E" w:rsidRDefault="006D7A87" w:rsidP="00B13AAE">
      <w:pPr>
        <w:pStyle w:val="Pquestionheadingmc1stafterhead"/>
      </w:pPr>
      <w:r w:rsidRPr="00893D1E">
        <w:t>Question 1</w:t>
      </w:r>
      <w:r w:rsidR="00A17A34">
        <w:tab/>
      </w:r>
      <w:r w:rsidR="00A17A34">
        <w:t>[5.1]</w:t>
      </w:r>
    </w:p>
    <w:p w14:paraId="3CBDAAA2" w14:textId="140FF88D" w:rsidR="00502A7B" w:rsidRPr="00893D1E" w:rsidRDefault="0087508F" w:rsidP="00612951">
      <w:pPr>
        <w:pStyle w:val="Pquestiontextmcqoptions"/>
      </w:pPr>
      <w:r w:rsidRPr="00893D1E">
        <w:rPr>
          <w:rStyle w:val="Cquestionpartlabelbold"/>
        </w:rPr>
        <w:t>B</w:t>
      </w:r>
      <w:r w:rsidR="00612951" w:rsidRPr="00893D1E">
        <w:tab/>
      </w:r>
    </w:p>
    <w:p w14:paraId="22105042" w14:textId="77777777" w:rsidR="0087508F" w:rsidRPr="00893D1E" w:rsidRDefault="0087508F" w:rsidP="009374FB">
      <w:pPr>
        <w:pStyle w:val="Pquestiontextmainstem"/>
      </w:pPr>
      <w:r w:rsidRPr="00893D1E">
        <w:t xml:space="preserve">Perimeter of the square = 4 × edge length </w:t>
      </w:r>
    </w:p>
    <w:p w14:paraId="66E3C5CC" w14:textId="38251219" w:rsidR="0087508F" w:rsidRPr="00893D1E" w:rsidRDefault="0087508F" w:rsidP="009374FB">
      <w:pPr>
        <w:pStyle w:val="Pquestiontextmainstem"/>
      </w:pPr>
      <w:r w:rsidRPr="00893D1E">
        <w:t xml:space="preserve">= 4 × </w:t>
      </w:r>
      <w:r w:rsidR="00184E53">
        <w:t xml:space="preserve">6 </w:t>
      </w:r>
      <w:r w:rsidR="001B7B67" w:rsidRPr="00893D1E">
        <w:t xml:space="preserve">= </w:t>
      </w:r>
      <w:r w:rsidR="00184E53">
        <w:t>24</w:t>
      </w:r>
      <w:r w:rsidRPr="00893D1E">
        <w:t xml:space="preserve"> cm </w:t>
      </w:r>
    </w:p>
    <w:p w14:paraId="0588351E" w14:textId="45D71C1C" w:rsidR="006D7A87" w:rsidRPr="00893D1E" w:rsidRDefault="006D7A87" w:rsidP="00A20E2A">
      <w:pPr>
        <w:pStyle w:val="Pquestionheadingmc"/>
      </w:pPr>
      <w:r w:rsidRPr="00893D1E">
        <w:t>Question 2</w:t>
      </w:r>
      <w:r w:rsidR="00A17A34">
        <w:tab/>
      </w:r>
      <w:r w:rsidR="00A17A34">
        <w:t>[5.3]</w:t>
      </w:r>
    </w:p>
    <w:p w14:paraId="556A6B95" w14:textId="7B2AF3E2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A</w:t>
      </w:r>
      <w:r w:rsidR="00612951" w:rsidRPr="00893D1E">
        <w:tab/>
      </w:r>
    </w:p>
    <w:p w14:paraId="38628F52" w14:textId="494ED586" w:rsidR="0087508F" w:rsidRPr="00893D1E" w:rsidRDefault="0087508F" w:rsidP="003F6292">
      <w:pPr>
        <w:pStyle w:val="Pquestiontextmainstem"/>
      </w:pPr>
      <w:r w:rsidRPr="00893D1E">
        <w:rPr>
          <w:rStyle w:val="Cmathsexpressions"/>
          <w:i/>
        </w:rPr>
        <w:t>C</w:t>
      </w:r>
      <w:r w:rsidR="00A17A34">
        <w:t xml:space="preserve"> = 2</w:t>
      </w:r>
      <w:r w:rsidRPr="00893D1E">
        <w:t>π</w:t>
      </w:r>
      <w:r w:rsidRPr="00893D1E">
        <w:rPr>
          <w:rStyle w:val="Cmathsexpressions"/>
          <w:i/>
        </w:rPr>
        <w:t>r</w:t>
      </w:r>
      <w:r w:rsidRPr="00893D1E">
        <w:t xml:space="preserve"> </w:t>
      </w:r>
    </w:p>
    <w:p w14:paraId="38211B59" w14:textId="754960D1" w:rsidR="0087508F" w:rsidRPr="00893D1E" w:rsidRDefault="0087508F" w:rsidP="003F6292">
      <w:pPr>
        <w:pStyle w:val="Pquestiontextmainstem"/>
      </w:pPr>
      <w:r w:rsidRPr="00893D1E">
        <w:t xml:space="preserve">   = 2 × π × </w:t>
      </w:r>
      <w:r w:rsidR="001B7B67" w:rsidRPr="00893D1E">
        <w:t>1</w:t>
      </w:r>
      <w:r w:rsidR="00184E53">
        <w:t>0</w:t>
      </w:r>
      <w:r w:rsidRPr="00893D1E">
        <w:t xml:space="preserve"> = </w:t>
      </w:r>
      <w:r w:rsidR="00184E53">
        <w:t>62.83</w:t>
      </w:r>
      <w:r w:rsidRPr="00893D1E">
        <w:t xml:space="preserve"> cm </w:t>
      </w:r>
    </w:p>
    <w:p w14:paraId="27C35BD9" w14:textId="3191890D" w:rsidR="006D7A87" w:rsidRPr="00893D1E" w:rsidRDefault="006D7A87" w:rsidP="00A20E2A">
      <w:pPr>
        <w:pStyle w:val="Pquestionheadingmc"/>
      </w:pPr>
      <w:r w:rsidRPr="00893D1E">
        <w:t>Question 3</w:t>
      </w:r>
      <w:r w:rsidR="00A17A34">
        <w:tab/>
      </w:r>
      <w:r w:rsidR="00A17A34">
        <w:t>[5.4]</w:t>
      </w:r>
    </w:p>
    <w:p w14:paraId="0CA7607D" w14:textId="696BC284" w:rsidR="00612951" w:rsidRDefault="00184E53" w:rsidP="00612951">
      <w:pPr>
        <w:pStyle w:val="Pquestiontextmcqoptions"/>
      </w:pPr>
      <w:r>
        <w:rPr>
          <w:rStyle w:val="Cquestionpartlabelbold"/>
        </w:rPr>
        <w:t>A</w:t>
      </w:r>
      <w:r w:rsidR="00612951" w:rsidRPr="00893D1E">
        <w:tab/>
      </w:r>
    </w:p>
    <w:p w14:paraId="6FFEA28D" w14:textId="61FDFB2E" w:rsidR="00184E53" w:rsidRDefault="00184E53" w:rsidP="003F6292">
      <w:pPr>
        <w:pStyle w:val="Pquestiontextmainstem"/>
      </w:pPr>
      <w:r w:rsidRPr="00412A76">
        <w:t>Area = base × height, 24 = base × 12</w:t>
      </w:r>
      <w:r w:rsidRPr="00412A76">
        <w:br/>
        <w:t xml:space="preserve">base = 24 ÷ 12 </w:t>
      </w:r>
      <w:r w:rsidR="00E3699E">
        <w:br/>
      </w:r>
      <w:r w:rsidRPr="00412A76">
        <w:t>= 2 cm</w:t>
      </w:r>
    </w:p>
    <w:p w14:paraId="402CD82A" w14:textId="63B2F711" w:rsidR="006D7A87" w:rsidRPr="00893D1E" w:rsidRDefault="006D7A87" w:rsidP="00A20E2A">
      <w:pPr>
        <w:pStyle w:val="Pquestionheadingmc"/>
      </w:pPr>
      <w:r w:rsidRPr="00893D1E">
        <w:t>Question 4</w:t>
      </w:r>
      <w:r w:rsidR="000B3393">
        <w:tab/>
      </w:r>
      <w:r w:rsidR="000B3393">
        <w:t>[5.6]</w:t>
      </w:r>
    </w:p>
    <w:p w14:paraId="136D9C47" w14:textId="3302CB26" w:rsidR="00612951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2A45E73A" w14:textId="77777777" w:rsidR="00184E53" w:rsidRPr="00412A76" w:rsidRDefault="00184E53" w:rsidP="003F6292">
      <w:pPr>
        <w:pStyle w:val="Pquestiontextmainstem"/>
      </w:pPr>
      <w:r w:rsidRPr="00412A76">
        <w:t>Combined area = area of square + area of square</w:t>
      </w:r>
    </w:p>
    <w:p w14:paraId="56C459E3" w14:textId="77777777" w:rsidR="00184E53" w:rsidRDefault="00184E53" w:rsidP="003F6292">
      <w:pPr>
        <w:pStyle w:val="Pquestiontextmainstem"/>
        <w:rPr>
          <w:vertAlign w:val="superscript"/>
        </w:rPr>
      </w:pPr>
      <w:r w:rsidRPr="00412A76">
        <w:t xml:space="preserve">Total area = </w:t>
      </w:r>
      <w:r w:rsidRPr="00412A76">
        <w:rPr>
          <w:position w:val="-6"/>
        </w:rPr>
        <w:object w:dxaOrig="260" w:dyaOrig="320" w14:anchorId="2ED8A8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8" o:title=""/>
          </v:shape>
          <o:OLEObject Type="Embed" ProgID="Equation.DSMT4" ShapeID="_x0000_i1025" DrawAspect="Content" ObjectID="_1538639463" r:id="rId9"/>
        </w:object>
      </w:r>
      <w:r w:rsidRPr="00412A76">
        <w:t xml:space="preserve"> + </w:t>
      </w:r>
      <w:r w:rsidRPr="00412A76">
        <w:rPr>
          <w:position w:val="-4"/>
        </w:rPr>
        <w:object w:dxaOrig="360" w:dyaOrig="300" w14:anchorId="48C0DF5E">
          <v:shape id="_x0000_i1026" type="#_x0000_t75" style="width:18pt;height:15pt" o:ole="">
            <v:imagedata r:id="rId10" o:title=""/>
          </v:shape>
          <o:OLEObject Type="Embed" ProgID="Equation.DSMT4" ShapeID="_x0000_i1026" DrawAspect="Content" ObjectID="_1538639464" r:id="rId11"/>
        </w:object>
      </w:r>
      <w:r w:rsidRPr="00412A76">
        <w:t xml:space="preserve"> = 225 cm</w:t>
      </w:r>
      <w:r w:rsidRPr="00412A76">
        <w:rPr>
          <w:vertAlign w:val="superscript"/>
        </w:rPr>
        <w:t>2</w:t>
      </w:r>
    </w:p>
    <w:p w14:paraId="55C31DDD" w14:textId="3CA5FCAE" w:rsidR="006D7A87" w:rsidRPr="00893D1E" w:rsidRDefault="00E44E38" w:rsidP="00A20E2A">
      <w:pPr>
        <w:pStyle w:val="Pquestionheadingmc"/>
      </w:pPr>
      <w:r w:rsidRPr="00893D1E">
        <w:t>Question 5</w:t>
      </w:r>
      <w:r w:rsidR="000B3393">
        <w:tab/>
      </w:r>
      <w:r w:rsidR="000B3393">
        <w:t>[5.4]</w:t>
      </w:r>
    </w:p>
    <w:p w14:paraId="395D94D5" w14:textId="646A0236" w:rsidR="00612951" w:rsidRPr="00893D1E" w:rsidRDefault="00184E53" w:rsidP="00612951">
      <w:pPr>
        <w:pStyle w:val="Pquestiontextmcqoptions"/>
      </w:pPr>
      <w:r>
        <w:rPr>
          <w:rStyle w:val="Cquestionpartlabelbold"/>
        </w:rPr>
        <w:t>B</w:t>
      </w:r>
      <w:r w:rsidR="00612951" w:rsidRPr="00893D1E">
        <w:tab/>
      </w:r>
    </w:p>
    <w:p w14:paraId="3BA2BFC2" w14:textId="77777777" w:rsidR="00184E53" w:rsidRDefault="00184E53" w:rsidP="003F6292">
      <w:pPr>
        <w:pStyle w:val="Pquestiontextmainstem"/>
        <w:rPr>
          <w:vertAlign w:val="superscript"/>
        </w:rPr>
      </w:pPr>
      <w:r w:rsidRPr="00412A76">
        <w:t xml:space="preserve">Area = </w:t>
      </w:r>
      <w:r w:rsidRPr="00412A76">
        <w:rPr>
          <w:position w:val="-24"/>
        </w:rPr>
        <w:object w:dxaOrig="240" w:dyaOrig="620" w14:anchorId="5CCEAD11">
          <v:shape id="_x0000_i1027" type="#_x0000_t75" style="width:12pt;height:30.75pt" o:ole="" fillcolor="window">
            <v:imagedata r:id="rId12" o:title=""/>
          </v:shape>
          <o:OLEObject Type="Embed" ProgID="Equation.3" ShapeID="_x0000_i1027" DrawAspect="Content" ObjectID="_1538639465" r:id="rId13"/>
        </w:object>
      </w:r>
      <w:r w:rsidRPr="00412A76">
        <w:t xml:space="preserve">base × height = </w:t>
      </w:r>
      <w:r w:rsidRPr="00412A76">
        <w:rPr>
          <w:position w:val="-24"/>
        </w:rPr>
        <w:object w:dxaOrig="240" w:dyaOrig="620" w14:anchorId="7FD23A71">
          <v:shape id="_x0000_i1028" type="#_x0000_t75" style="width:12pt;height:30.75pt" o:ole="" fillcolor="window">
            <v:imagedata r:id="rId12" o:title=""/>
          </v:shape>
          <o:OLEObject Type="Embed" ProgID="Equation.3" ShapeID="_x0000_i1028" DrawAspect="Content" ObjectID="_1538639466" r:id="rId14"/>
        </w:object>
      </w:r>
      <w:r w:rsidRPr="00412A76">
        <w:t xml:space="preserve">× 20 × 10 </w:t>
      </w:r>
      <w:r w:rsidRPr="00412A76">
        <w:br/>
        <w:t>= 100 cm</w:t>
      </w:r>
      <w:r w:rsidRPr="00412A76">
        <w:rPr>
          <w:vertAlign w:val="superscript"/>
        </w:rPr>
        <w:t>2</w:t>
      </w:r>
    </w:p>
    <w:p w14:paraId="29CA583F" w14:textId="5B3AD397" w:rsidR="006D7A87" w:rsidRPr="00893D1E" w:rsidRDefault="00357182" w:rsidP="00A20E2A">
      <w:pPr>
        <w:pStyle w:val="Pquestionheadingmc"/>
      </w:pPr>
      <w:r w:rsidRPr="00893D1E">
        <w:t>Question 6</w:t>
      </w:r>
      <w:r w:rsidR="000B3393">
        <w:tab/>
      </w:r>
      <w:r w:rsidR="000B3393">
        <w:t>[5.7]</w:t>
      </w:r>
    </w:p>
    <w:p w14:paraId="52A8268D" w14:textId="275AABFD" w:rsidR="00612951" w:rsidRPr="00893D1E" w:rsidRDefault="00184E53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1A545D75" w14:textId="77777777" w:rsidR="00184E53" w:rsidRDefault="00184E53" w:rsidP="003F6292">
      <w:pPr>
        <w:pStyle w:val="Pquestiontextmainstem"/>
      </w:pPr>
      <w:r w:rsidRPr="00412A76">
        <w:t>Volume = 2 × 3 × 4 = 24 cm</w:t>
      </w:r>
      <w:r w:rsidRPr="00412A76">
        <w:rPr>
          <w:vertAlign w:val="superscript"/>
        </w:rPr>
        <w:t xml:space="preserve">3 </w:t>
      </w:r>
    </w:p>
    <w:p w14:paraId="368F4BCF" w14:textId="49549C16" w:rsidR="006D7A87" w:rsidRPr="00893D1E" w:rsidRDefault="00357182" w:rsidP="00A20E2A">
      <w:pPr>
        <w:pStyle w:val="Pquestionheadingmc"/>
      </w:pPr>
      <w:r w:rsidRPr="00893D1E">
        <w:t>Question 7</w:t>
      </w:r>
      <w:r w:rsidR="000B3393">
        <w:tab/>
      </w:r>
      <w:r w:rsidR="000B3393">
        <w:t>[5.7]</w:t>
      </w:r>
    </w:p>
    <w:p w14:paraId="325C0E61" w14:textId="6B69F191" w:rsidR="00612951" w:rsidRPr="00893D1E" w:rsidRDefault="00184E53" w:rsidP="00612951">
      <w:pPr>
        <w:pStyle w:val="Pquestiontextmcqoptions"/>
      </w:pPr>
      <w:r>
        <w:rPr>
          <w:rStyle w:val="Cquestionpartlabelbold"/>
        </w:rPr>
        <w:t>A</w:t>
      </w:r>
      <w:r w:rsidR="00612951" w:rsidRPr="00893D1E">
        <w:tab/>
      </w:r>
    </w:p>
    <w:p w14:paraId="67416C0A" w14:textId="77777777" w:rsidR="00184E53" w:rsidRPr="00412A76" w:rsidRDefault="00184E53" w:rsidP="003F6292">
      <w:pPr>
        <w:pStyle w:val="Pquestiontextmainstem"/>
      </w:pPr>
      <w:r w:rsidRPr="00412A76">
        <w:t>Edge length of cube = 10 cm</w:t>
      </w:r>
    </w:p>
    <w:p w14:paraId="53DAA79B" w14:textId="77777777" w:rsidR="00184E53" w:rsidRPr="00412A76" w:rsidRDefault="00184E53" w:rsidP="003F6292">
      <w:pPr>
        <w:pStyle w:val="Pquestiontextmainstem"/>
        <w:rPr>
          <w:vertAlign w:val="superscript"/>
        </w:rPr>
      </w:pPr>
      <w:r w:rsidRPr="00412A76">
        <w:t>Volume of cube = 10</w:t>
      </w:r>
      <w:r w:rsidRPr="00412A76">
        <w:rPr>
          <w:vertAlign w:val="superscript"/>
        </w:rPr>
        <w:t xml:space="preserve">3 </w:t>
      </w:r>
    </w:p>
    <w:p w14:paraId="065CB556" w14:textId="6E46A085" w:rsidR="00184E53" w:rsidRPr="00412A76" w:rsidRDefault="00184E53" w:rsidP="003F6292">
      <w:pPr>
        <w:pStyle w:val="Pquestiontextmainstem"/>
        <w:rPr>
          <w:vertAlign w:val="superscript"/>
        </w:rPr>
      </w:pPr>
      <w:r w:rsidRPr="00412A76">
        <w:t>= 1000 cm</w:t>
      </w:r>
      <w:r w:rsidRPr="00412A76">
        <w:rPr>
          <w:vertAlign w:val="superscript"/>
        </w:rPr>
        <w:t xml:space="preserve">3 </w:t>
      </w:r>
    </w:p>
    <w:p w14:paraId="2DA5576B" w14:textId="2688FD49" w:rsidR="00184E53" w:rsidRPr="00412A76" w:rsidRDefault="00184E53" w:rsidP="003F6292">
      <w:pPr>
        <w:pStyle w:val="Pquestiontextmainstem"/>
      </w:pPr>
      <w:r w:rsidRPr="00412A76">
        <w:t>= 1000 m</w:t>
      </w:r>
      <w:r w:rsidR="00E24AEC">
        <w:t>L</w:t>
      </w:r>
    </w:p>
    <w:p w14:paraId="3B178009" w14:textId="7069B3CE" w:rsidR="00184E53" w:rsidRPr="00412A76" w:rsidRDefault="00184E53" w:rsidP="003F6292">
      <w:pPr>
        <w:pStyle w:val="Pquestiontextmainstem"/>
      </w:pPr>
      <w:r w:rsidRPr="00412A76">
        <w:t xml:space="preserve">= 1 </w:t>
      </w:r>
      <w:r w:rsidR="00E3699E" w:rsidRPr="00E3699E">
        <w:t>L</w:t>
      </w:r>
    </w:p>
    <w:p w14:paraId="74C1A0D4" w14:textId="75E7CE1F" w:rsidR="006D7A87" w:rsidRPr="00893D1E" w:rsidRDefault="00357182" w:rsidP="00A20E2A">
      <w:pPr>
        <w:pStyle w:val="Pquestionheadingmc"/>
      </w:pPr>
      <w:r w:rsidRPr="00893D1E">
        <w:lastRenderedPageBreak/>
        <w:t>Question 8</w:t>
      </w:r>
      <w:r w:rsidR="000B3393">
        <w:tab/>
      </w:r>
      <w:r w:rsidR="000B3393">
        <w:t>[5.8]</w:t>
      </w:r>
    </w:p>
    <w:p w14:paraId="4343DD93" w14:textId="765044DA" w:rsidR="00502A7B" w:rsidRPr="00893D1E" w:rsidRDefault="00184E53" w:rsidP="00612951">
      <w:pPr>
        <w:pStyle w:val="Pquestiontextmcqoptions"/>
      </w:pPr>
      <w:r>
        <w:rPr>
          <w:rStyle w:val="Cquestionpartlabelbold"/>
        </w:rPr>
        <w:t>D</w:t>
      </w:r>
      <w:r w:rsidR="00612951" w:rsidRPr="00893D1E">
        <w:tab/>
      </w:r>
    </w:p>
    <w:p w14:paraId="092E9DE9" w14:textId="6274354F" w:rsidR="0025136A" w:rsidRPr="00893D1E" w:rsidRDefault="00184E53" w:rsidP="003F6292">
      <w:pPr>
        <w:pStyle w:val="Pquestiontextmainstem"/>
      </w:pPr>
      <w:r w:rsidRPr="00412A76">
        <w:t>11</w:t>
      </w:r>
      <w:r w:rsidR="00E3699E">
        <w:t>:</w:t>
      </w:r>
      <w:r w:rsidRPr="00412A76">
        <w:t xml:space="preserve">30 </w:t>
      </w:r>
      <w:r w:rsidR="00E3699E">
        <w:t>pm</w:t>
      </w:r>
      <w:r w:rsidRPr="00412A76">
        <w:t xml:space="preserve"> + 5 hours and 30 minutes </w:t>
      </w:r>
      <w:r w:rsidRPr="00412A76">
        <w:br/>
        <w:t>= 5</w:t>
      </w:r>
      <w:r w:rsidR="00E121FA">
        <w:t>:00</w:t>
      </w:r>
      <w:r w:rsidRPr="00412A76">
        <w:t xml:space="preserve"> </w:t>
      </w:r>
      <w:r w:rsidR="00E3699E">
        <w:t>am</w:t>
      </w:r>
      <w:r w:rsidRPr="00412A76">
        <w:t xml:space="preserve"> the next day</w:t>
      </w:r>
      <w:r w:rsidR="00E121FA">
        <w:t>,</w:t>
      </w:r>
      <w:r w:rsidRPr="00412A76">
        <w:t xml:space="preserve"> 7</w:t>
      </w:r>
      <w:r w:rsidRPr="00412A76">
        <w:rPr>
          <w:vertAlign w:val="superscript"/>
        </w:rPr>
        <w:t xml:space="preserve"> </w:t>
      </w:r>
      <w:r w:rsidRPr="00412A76">
        <w:t>September</w:t>
      </w:r>
    </w:p>
    <w:p w14:paraId="731A8CDD" w14:textId="756D2960" w:rsidR="006D7A87" w:rsidRPr="00893D1E" w:rsidRDefault="00357182" w:rsidP="00A20E2A">
      <w:pPr>
        <w:pStyle w:val="Pquestionheadingmc"/>
      </w:pPr>
      <w:r w:rsidRPr="00893D1E">
        <w:t>Question 9</w:t>
      </w:r>
      <w:r w:rsidR="000B3393">
        <w:tab/>
      </w:r>
      <w:r w:rsidR="000B3393">
        <w:t>[5.8]</w:t>
      </w:r>
    </w:p>
    <w:p w14:paraId="5C9AEAE7" w14:textId="218BA90E" w:rsidR="00502A7B" w:rsidRPr="00893D1E" w:rsidRDefault="00184E53" w:rsidP="00612951">
      <w:pPr>
        <w:pStyle w:val="Pquestiontextmcqoptions"/>
      </w:pPr>
      <w:r>
        <w:rPr>
          <w:rStyle w:val="Cquestionpartlabelbold"/>
        </w:rPr>
        <w:t>A</w:t>
      </w:r>
      <w:r w:rsidR="00612951" w:rsidRPr="00893D1E">
        <w:tab/>
      </w:r>
    </w:p>
    <w:p w14:paraId="603CB7A1" w14:textId="4B334E0C" w:rsidR="0025136A" w:rsidRPr="00893D1E" w:rsidRDefault="00184E53" w:rsidP="003F6292">
      <w:pPr>
        <w:pStyle w:val="Pquestiontextmainstem"/>
      </w:pPr>
      <w:r w:rsidRPr="00412A76">
        <w:t>3</w:t>
      </w:r>
      <w:r w:rsidR="00E3699E">
        <w:t>:</w:t>
      </w:r>
      <w:r w:rsidRPr="00412A76">
        <w:t xml:space="preserve">05 </w:t>
      </w:r>
      <w:r w:rsidR="00E3699E">
        <w:t>pm</w:t>
      </w:r>
      <w:r w:rsidRPr="00412A76">
        <w:t xml:space="preserve"> – 10</w:t>
      </w:r>
      <w:r w:rsidR="00E3699E">
        <w:t>:</w:t>
      </w:r>
      <w:r w:rsidRPr="00412A76">
        <w:t xml:space="preserve">45 </w:t>
      </w:r>
      <w:r w:rsidR="00E3699E">
        <w:t>am</w:t>
      </w:r>
      <w:r w:rsidRPr="00412A76">
        <w:t xml:space="preserve"> = 4 hours 20 minutes</w:t>
      </w:r>
    </w:p>
    <w:p w14:paraId="4A3207C2" w14:textId="0BD32973" w:rsidR="00B2036D" w:rsidRPr="00893D1E" w:rsidRDefault="00357182" w:rsidP="00A20E2A">
      <w:pPr>
        <w:pStyle w:val="Pquestionheadingmc"/>
      </w:pPr>
      <w:r w:rsidRPr="00893D1E">
        <w:t>Question 10</w:t>
      </w:r>
      <w:r w:rsidR="000B3393">
        <w:tab/>
      </w:r>
      <w:r w:rsidR="000B3393">
        <w:t>[5.7]</w:t>
      </w:r>
    </w:p>
    <w:p w14:paraId="7C606D32" w14:textId="2B11E02B" w:rsidR="00502A7B" w:rsidRPr="00893D1E" w:rsidRDefault="00184E53" w:rsidP="00612951">
      <w:pPr>
        <w:pStyle w:val="Pquestiontextmcqoptions"/>
      </w:pPr>
      <w:r>
        <w:rPr>
          <w:rStyle w:val="Cquestionpartlabelbold"/>
        </w:rPr>
        <w:t>B</w:t>
      </w:r>
      <w:r w:rsidR="00612951" w:rsidRPr="00893D1E">
        <w:tab/>
      </w:r>
    </w:p>
    <w:p w14:paraId="28F6314F" w14:textId="77777777" w:rsidR="00502A7B" w:rsidRPr="00893D1E" w:rsidRDefault="00502A7B" w:rsidP="00502A7B">
      <w:pPr>
        <w:pStyle w:val="Psectionresults"/>
      </w:pPr>
      <w:r w:rsidRPr="00893D1E">
        <w:t>Multiple-choice total marks:  10</w:t>
      </w:r>
    </w:p>
    <w:p w14:paraId="07CE6CAF" w14:textId="77777777" w:rsidR="00502A7B" w:rsidRPr="00893D1E" w:rsidRDefault="00502A7B" w:rsidP="00502A7B">
      <w:pPr>
        <w:pStyle w:val="Psectionheading"/>
      </w:pPr>
      <w:r w:rsidRPr="00893D1E">
        <w:t>Short answer section</w:t>
      </w:r>
    </w:p>
    <w:p w14:paraId="152C25E8" w14:textId="3EC3D4F1" w:rsidR="00071218" w:rsidRPr="00893D1E" w:rsidRDefault="00071218" w:rsidP="00071218">
      <w:pPr>
        <w:pStyle w:val="Pquestionheadingsx1stafterhead"/>
      </w:pPr>
      <w:r w:rsidRPr="00893D1E">
        <w:t>Question 11</w:t>
      </w:r>
      <w:r w:rsidRPr="00893D1E">
        <w:tab/>
      </w:r>
      <w:r w:rsidR="00A57238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</w:t>
      </w:r>
      <w:r w:rsidRPr="00893D1E">
        <w:t>.1</w:t>
      </w:r>
      <w:r w:rsidR="003F6292">
        <w:t>, 5.4</w:t>
      </w:r>
      <w:r w:rsidRPr="00893D1E">
        <w:t>]</w:t>
      </w:r>
    </w:p>
    <w:p w14:paraId="55A7B2A7" w14:textId="4A750106" w:rsidR="00184E53" w:rsidRDefault="00184E53" w:rsidP="003F6292">
      <w:pPr>
        <w:pStyle w:val="Pquestiontextmainstem"/>
      </w:pPr>
      <w:r w:rsidRPr="00412A76">
        <w:t>For a rectangle</w:t>
      </w:r>
      <w:r w:rsidR="007F21AE">
        <w:t xml:space="preserve"> measuring</w:t>
      </w:r>
      <w:r w:rsidRPr="00412A76">
        <w:t xml:space="preserve"> 12 cm by 10 cm</w:t>
      </w:r>
      <w:r w:rsidR="007F21AE">
        <w:t>,</w:t>
      </w:r>
      <w:r w:rsidRPr="00412A76">
        <w:t xml:space="preserve"> the perimeter is 12 + 10 + 12 + 10 = 44 cm</w:t>
      </w:r>
      <w:r w:rsidR="00E3699E">
        <w:t>.</w:t>
      </w:r>
    </w:p>
    <w:p w14:paraId="1D7D8E55" w14:textId="4026A6C7" w:rsidR="00184E53" w:rsidRDefault="00184E53" w:rsidP="003F6292">
      <w:pPr>
        <w:pStyle w:val="Pquestiontextmainstem"/>
      </w:pPr>
      <w:r w:rsidRPr="00412A76">
        <w:t>The area of the rectangle is 12</w:t>
      </w:r>
      <w:r w:rsidR="00E3699E" w:rsidRPr="00412A76">
        <w:rPr>
          <w:lang w:val="fr-FR"/>
        </w:rPr>
        <w:t xml:space="preserve"> </w:t>
      </w:r>
      <w:r w:rsidR="00E3699E" w:rsidRPr="00412A76">
        <w:sym w:font="Symbol" w:char="F0B4"/>
      </w:r>
      <w:r w:rsidR="00E3699E" w:rsidRPr="00412A76">
        <w:rPr>
          <w:lang w:val="fr-FR"/>
        </w:rPr>
        <w:t xml:space="preserve"> </w:t>
      </w:r>
      <w:r w:rsidRPr="00412A76">
        <w:t>10 = 120 cm</w:t>
      </w:r>
      <w:r w:rsidRPr="00412A76">
        <w:rPr>
          <w:vertAlign w:val="superscript"/>
        </w:rPr>
        <w:t>2</w:t>
      </w:r>
    </w:p>
    <w:p w14:paraId="59F501AC" w14:textId="4EF5E638" w:rsidR="00071218" w:rsidRPr="00893D1E" w:rsidRDefault="00071218" w:rsidP="00071218">
      <w:pPr>
        <w:pStyle w:val="Pquestionheadingsx"/>
      </w:pPr>
      <w:r w:rsidRPr="00893D1E">
        <w:t>Question 12</w:t>
      </w:r>
      <w:r w:rsidRPr="00893D1E">
        <w:tab/>
      </w:r>
      <w:r w:rsidR="009835A4" w:rsidRPr="00893D1E">
        <w:rPr>
          <w:rStyle w:val="Cmarkslabel"/>
        </w:rPr>
        <w:t>2</w:t>
      </w:r>
      <w:r w:rsidRPr="00893D1E">
        <w:rPr>
          <w:rStyle w:val="Cmarkslabel"/>
        </w:rPr>
        <w:t xml:space="preserve"> mark</w:t>
      </w:r>
      <w:r w:rsidR="00C148A6" w:rsidRPr="00893D1E">
        <w:rPr>
          <w:rStyle w:val="Cmarkslabel"/>
        </w:rPr>
        <w:t>s</w:t>
      </w:r>
      <w:r w:rsidRPr="00893D1E">
        <w:tab/>
      </w:r>
      <w:r w:rsidR="009374FB" w:rsidRPr="00893D1E">
        <w:t>[5.</w:t>
      </w:r>
      <w:r w:rsidRPr="00893D1E">
        <w:t>1]</w:t>
      </w:r>
    </w:p>
    <w:p w14:paraId="05AD5F5F" w14:textId="77777777" w:rsidR="00184E53" w:rsidRDefault="00184E53" w:rsidP="003F6292">
      <w:pPr>
        <w:pStyle w:val="Pquestiontextmainstem"/>
        <w:rPr>
          <w:lang w:val="fr-FR"/>
        </w:rPr>
      </w:pPr>
      <w:r w:rsidRPr="00412A76">
        <w:rPr>
          <w:lang w:val="fr-FR"/>
        </w:rPr>
        <w:t xml:space="preserve">2 </w:t>
      </w:r>
      <w:r w:rsidRPr="00412A76">
        <w:sym w:font="Symbol" w:char="F0B4"/>
      </w:r>
      <w:r w:rsidRPr="00412A76">
        <w:rPr>
          <w:lang w:val="fr-FR"/>
        </w:rPr>
        <w:t xml:space="preserve"> 10 cm + 2 </w:t>
      </w:r>
      <w:r w:rsidRPr="00412A76">
        <w:sym w:font="Symbol" w:char="F0B4"/>
      </w:r>
      <w:r w:rsidRPr="00412A76">
        <w:rPr>
          <w:lang w:val="fr-FR"/>
        </w:rPr>
        <w:t xml:space="preserve"> 20 cm = 60 cm</w:t>
      </w:r>
    </w:p>
    <w:p w14:paraId="5ABADA17" w14:textId="45FD9236" w:rsidR="00071218" w:rsidRPr="00893D1E" w:rsidRDefault="00071218" w:rsidP="00071218">
      <w:pPr>
        <w:pStyle w:val="Pquestionheadingsx"/>
      </w:pPr>
      <w:r w:rsidRPr="00893D1E">
        <w:t>Question 13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Pr="00893D1E">
        <w:t>1]</w:t>
      </w:r>
    </w:p>
    <w:p w14:paraId="10E9399D" w14:textId="6F07FB95" w:rsidR="0025136A" w:rsidRPr="00893D1E" w:rsidRDefault="00184E53" w:rsidP="003F6292">
      <w:pPr>
        <w:pStyle w:val="Pquestiontextmainstem"/>
      </w:pPr>
      <w:r w:rsidRPr="00412A76">
        <w:rPr>
          <w:lang w:val="fr-FR"/>
        </w:rPr>
        <w:t>8 m + 8 m + 22 m + 15 m = 53 m</w:t>
      </w:r>
    </w:p>
    <w:p w14:paraId="5F14B485" w14:textId="2222A30B" w:rsidR="00071218" w:rsidRPr="00893D1E" w:rsidRDefault="00071218" w:rsidP="00071218">
      <w:pPr>
        <w:pStyle w:val="Pquestionheadingsx"/>
      </w:pPr>
      <w:r w:rsidRPr="00893D1E">
        <w:t>Question 14</w:t>
      </w:r>
      <w:r w:rsidRPr="00893D1E">
        <w:tab/>
      </w:r>
      <w:r w:rsidR="00A57238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1</w:t>
      </w:r>
      <w:r w:rsidRPr="00893D1E">
        <w:t>]</w:t>
      </w:r>
    </w:p>
    <w:p w14:paraId="2AD61BA0" w14:textId="05B51AA0" w:rsidR="0025136A" w:rsidRPr="00893D1E" w:rsidRDefault="00184E53" w:rsidP="003F6292">
      <w:pPr>
        <w:pStyle w:val="Pquestiontextmainstem"/>
      </w:pPr>
      <w:r w:rsidRPr="00412A76">
        <w:t>The side lengths of a regular hexagon are equal. Perimeter = 6 × 5</w:t>
      </w:r>
      <w:r w:rsidR="007F21AE">
        <w:t xml:space="preserve"> = 30 cm.</w:t>
      </w:r>
    </w:p>
    <w:p w14:paraId="5B8813FB" w14:textId="0FCBE456" w:rsidR="00071218" w:rsidRPr="00893D1E" w:rsidRDefault="00071218" w:rsidP="00071218">
      <w:pPr>
        <w:pStyle w:val="Pquestionheadingsx"/>
      </w:pPr>
      <w:r w:rsidRPr="00893D1E">
        <w:t>Question 15</w:t>
      </w:r>
      <w:r w:rsidRPr="00893D1E">
        <w:tab/>
      </w:r>
      <w:r w:rsidR="004065E6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1</w:t>
      </w:r>
      <w:r w:rsidRPr="00893D1E">
        <w:t>]</w:t>
      </w:r>
    </w:p>
    <w:p w14:paraId="75FC89C8" w14:textId="73D7CB9B" w:rsidR="00184E53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>3 × 6 = 18 cm</w:t>
      </w:r>
    </w:p>
    <w:p w14:paraId="277F18BB" w14:textId="2EF7AE36" w:rsidR="00184E53" w:rsidRDefault="00184E53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 xml:space="preserve">50 cm + 40 cm + 30 cm + 40 cm </w:t>
      </w:r>
      <w:r w:rsidR="007F21AE">
        <w:br/>
      </w:r>
      <w:r w:rsidRPr="00412A76">
        <w:t>= 160 cm</w:t>
      </w:r>
    </w:p>
    <w:p w14:paraId="5DA426E6" w14:textId="3EF0C381" w:rsidR="00A926D4" w:rsidRPr="00893D1E" w:rsidRDefault="00A926D4" w:rsidP="00A926D4">
      <w:pPr>
        <w:pStyle w:val="Pquestionheadingsx"/>
      </w:pPr>
      <w:r w:rsidRPr="00893D1E">
        <w:t>Question 16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F6814">
        <w:t>4</w:t>
      </w:r>
      <w:r w:rsidRPr="00893D1E">
        <w:t>]</w:t>
      </w:r>
    </w:p>
    <w:p w14:paraId="45039DAD" w14:textId="77777777" w:rsidR="00184E53" w:rsidRDefault="00E3699E" w:rsidP="003F6292">
      <w:pPr>
        <w:pStyle w:val="Pquestiontextmainstem"/>
      </w:pPr>
      <w:r w:rsidRPr="00412A76">
        <w:rPr>
          <w:position w:val="-58"/>
        </w:rPr>
        <w:object w:dxaOrig="2240" w:dyaOrig="1600" w14:anchorId="27626987">
          <v:shape id="_x0000_i1029" type="#_x0000_t75" style="width:111.75pt;height:80.25pt" o:ole="">
            <v:imagedata r:id="rId15" o:title=""/>
          </v:shape>
          <o:OLEObject Type="Embed" ProgID="Equation.DSMT4" ShapeID="_x0000_i1029" DrawAspect="Content" ObjectID="_1538639467" r:id="rId16"/>
        </w:object>
      </w:r>
    </w:p>
    <w:p w14:paraId="6390A847" w14:textId="1614D063" w:rsidR="00071218" w:rsidRPr="00893D1E" w:rsidRDefault="00071218" w:rsidP="00071218">
      <w:pPr>
        <w:pStyle w:val="Pquestionheadingsx"/>
      </w:pPr>
      <w:r w:rsidRPr="00893D1E">
        <w:t>Question 17</w:t>
      </w:r>
      <w:r w:rsidRPr="00893D1E">
        <w:tab/>
      </w:r>
      <w:r w:rsidR="003F629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3</w:t>
      </w:r>
      <w:r w:rsidRPr="00893D1E">
        <w:t>]</w:t>
      </w:r>
    </w:p>
    <w:p w14:paraId="526A93D4" w14:textId="3EE9DC7F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E3699E">
        <w:rPr>
          <w:rStyle w:val="Cmathsexpressions"/>
          <w:i/>
          <w:iCs/>
        </w:rPr>
        <w:t>C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d</w:t>
      </w:r>
      <w:r w:rsidRPr="00412A76">
        <w:t xml:space="preserve"> </w:t>
      </w:r>
      <w:r w:rsidR="00E3699E">
        <w:br/>
      </w: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4 cm =</w:t>
      </w:r>
      <w:r w:rsidR="000B3393">
        <w:t xml:space="preserve"> </w:t>
      </w:r>
      <w:r w:rsidRPr="00412A76">
        <w:t>12.57 cm ≈ 13</w:t>
      </w:r>
      <w:r w:rsidR="007F21AE">
        <w:t xml:space="preserve"> </w:t>
      </w:r>
      <w:r w:rsidRPr="00412A76">
        <w:t>cm</w:t>
      </w:r>
    </w:p>
    <w:p w14:paraId="2D13BCD3" w14:textId="2223E152" w:rsidR="00184E53" w:rsidRDefault="00184E53" w:rsidP="003F6292">
      <w:pPr>
        <w:pStyle w:val="Pquestiontextpartsa"/>
      </w:pPr>
      <w:r w:rsidRPr="00E3699E">
        <w:rPr>
          <w:rStyle w:val="Cquestionpartlabelbold"/>
        </w:rPr>
        <w:lastRenderedPageBreak/>
        <w:t>(b)</w:t>
      </w:r>
      <w:r w:rsidR="00E3699E">
        <w:tab/>
      </w:r>
      <w:r w:rsidRPr="00E3699E">
        <w:rPr>
          <w:rStyle w:val="Cmathsexpressions"/>
          <w:i/>
          <w:iCs/>
        </w:rPr>
        <w:t>C</w:t>
      </w:r>
      <w:r w:rsidRPr="00412A76">
        <w:t xml:space="preserve"> = 2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t xml:space="preserve"> </w:t>
      </w:r>
      <w:r w:rsidR="00E3699E">
        <w:br/>
      </w:r>
      <w:r w:rsidRPr="00412A76">
        <w:t xml:space="preserve">=2 ×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7 = 43.98</w:t>
      </w:r>
      <w:r w:rsidR="007F21AE">
        <w:t xml:space="preserve"> </w:t>
      </w:r>
      <w:r w:rsidRPr="00412A76">
        <w:t>cm ≈ 44 cm</w:t>
      </w:r>
    </w:p>
    <w:p w14:paraId="4D0F96C5" w14:textId="641722C9" w:rsidR="00071218" w:rsidRPr="00893D1E" w:rsidRDefault="00071218" w:rsidP="00071218">
      <w:pPr>
        <w:pStyle w:val="Pquestionheadingsx"/>
      </w:pPr>
      <w:r w:rsidRPr="00893D1E">
        <w:t>Question 18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4</w:t>
      </w:r>
      <w:r w:rsidRPr="00893D1E">
        <w:t>]</w:t>
      </w:r>
    </w:p>
    <w:p w14:paraId="3EE27948" w14:textId="2B716DEE" w:rsidR="00184E53" w:rsidRPr="00412A76" w:rsidRDefault="00184E53" w:rsidP="003F6292">
      <w:pPr>
        <w:pStyle w:val="Pquestiontextmainstem"/>
      </w:pPr>
      <w:r w:rsidRPr="00412A76">
        <w:t xml:space="preserve">Area of parallelogram = base length </w:t>
      </w:r>
      <w:r w:rsidR="00E3699E" w:rsidRPr="00412A76">
        <w:sym w:font="Symbol" w:char="F0B4"/>
      </w:r>
      <w:r w:rsidR="00E3699E" w:rsidRPr="00412A76">
        <w:rPr>
          <w:lang w:val="fr-FR"/>
        </w:rPr>
        <w:t xml:space="preserve"> </w:t>
      </w:r>
      <w:r w:rsidRPr="00412A76">
        <w:t xml:space="preserve">height </w:t>
      </w:r>
      <w:r w:rsidRPr="00412A76">
        <w:br/>
        <w:t xml:space="preserve">= 20 × 10 </w:t>
      </w:r>
    </w:p>
    <w:p w14:paraId="115382D2" w14:textId="77777777" w:rsidR="00184E53" w:rsidRDefault="00184E53" w:rsidP="003F6292">
      <w:pPr>
        <w:pStyle w:val="Pquestiontextmainstem"/>
        <w:rPr>
          <w:vertAlign w:val="superscript"/>
        </w:rPr>
      </w:pPr>
      <w:r w:rsidRPr="00412A76">
        <w:t>= 200 cm</w:t>
      </w:r>
      <w:r w:rsidRPr="00412A76">
        <w:rPr>
          <w:vertAlign w:val="superscript"/>
        </w:rPr>
        <w:t>2</w:t>
      </w:r>
    </w:p>
    <w:p w14:paraId="2711407F" w14:textId="6E5BD5B8" w:rsidR="00071218" w:rsidRPr="00893D1E" w:rsidRDefault="00071218" w:rsidP="00071218">
      <w:pPr>
        <w:pStyle w:val="Pquestionheadingsx"/>
      </w:pPr>
      <w:r w:rsidRPr="00893D1E">
        <w:t>Question 19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4</w:t>
      </w:r>
      <w:r w:rsidRPr="00893D1E">
        <w:t>]</w:t>
      </w:r>
    </w:p>
    <w:p w14:paraId="1E627A16" w14:textId="77777777" w:rsidR="00184E53" w:rsidRPr="00E3699E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</w:t>
      </w:r>
      <w:r w:rsidRPr="00412A76">
        <w:rPr>
          <w:position w:val="-24"/>
        </w:rPr>
        <w:object w:dxaOrig="240" w:dyaOrig="620" w14:anchorId="523080C6">
          <v:shape id="_x0000_i1030" type="#_x0000_t75" style="width:12pt;height:30.75pt" o:ole="" fillcolor="window">
            <v:imagedata r:id="rId12" o:title=""/>
          </v:shape>
          <o:OLEObject Type="Embed" ProgID="Equation.3" ShapeID="_x0000_i1030" DrawAspect="Content" ObjectID="_1538639468" r:id="rId17"/>
        </w:object>
      </w:r>
      <w:r w:rsidRPr="00412A76">
        <w:t>(</w:t>
      </w:r>
      <w:r w:rsidRPr="00E3699E">
        <w:rPr>
          <w:rStyle w:val="Cmathsexpressions"/>
          <w:i/>
          <w:iCs/>
        </w:rPr>
        <w:t>a</w:t>
      </w:r>
      <w:r w:rsidRPr="00412A76">
        <w:t xml:space="preserve"> + </w:t>
      </w:r>
      <w:r w:rsidRPr="00E3699E">
        <w:rPr>
          <w:rStyle w:val="Cmathsexpressions"/>
          <w:i/>
          <w:iCs/>
        </w:rPr>
        <w:t>b</w:t>
      </w:r>
      <w:r w:rsidRPr="00412A76">
        <w:t>)</w:t>
      </w:r>
      <w:r w:rsidRPr="00E3699E">
        <w:rPr>
          <w:rStyle w:val="Cmathsexpressions"/>
          <w:i/>
          <w:iCs/>
        </w:rPr>
        <w:t>h</w:t>
      </w:r>
    </w:p>
    <w:p w14:paraId="42F270A3" w14:textId="77777777" w:rsidR="00184E53" w:rsidRDefault="00184E53" w:rsidP="003F6292">
      <w:pPr>
        <w:pStyle w:val="Pquestiontextmainstem"/>
      </w:pPr>
      <w:r w:rsidRPr="00412A76">
        <w:t xml:space="preserve">   = </w:t>
      </w:r>
      <w:r w:rsidRPr="00412A76">
        <w:rPr>
          <w:position w:val="-24"/>
        </w:rPr>
        <w:object w:dxaOrig="2120" w:dyaOrig="620" w14:anchorId="29C8FB6E">
          <v:shape id="_x0000_i1031" type="#_x0000_t75" style="width:105.75pt;height:30.75pt" o:ole="" fillcolor="window">
            <v:imagedata r:id="rId18" o:title=""/>
          </v:shape>
          <o:OLEObject Type="Embed" ProgID="Equation.3" ShapeID="_x0000_i1031" DrawAspect="Content" ObjectID="_1538639469" r:id="rId19"/>
        </w:object>
      </w:r>
    </w:p>
    <w:p w14:paraId="595FEC58" w14:textId="59E5E882" w:rsidR="00071218" w:rsidRPr="00893D1E" w:rsidRDefault="00071218" w:rsidP="00071218">
      <w:pPr>
        <w:pStyle w:val="Pquestionheadingsx"/>
      </w:pPr>
      <w:r w:rsidRPr="00893D1E">
        <w:t>Question 20</w:t>
      </w:r>
      <w:r w:rsidRPr="00893D1E">
        <w:tab/>
      </w:r>
      <w:r w:rsidR="003F629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4</w:t>
      </w:r>
      <w:r w:rsidRPr="00893D1E">
        <w:t>]</w:t>
      </w:r>
    </w:p>
    <w:p w14:paraId="6EDAACCA" w14:textId="31C93286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 xml:space="preserve">Area = </w:t>
      </w:r>
      <w:r w:rsidRPr="00412A76">
        <w:rPr>
          <w:position w:val="-24"/>
        </w:rPr>
        <w:object w:dxaOrig="240" w:dyaOrig="620" w14:anchorId="0CBEBD39">
          <v:shape id="_x0000_i1032" type="#_x0000_t75" style="width:12pt;height:30.75pt" o:ole="" fillcolor="window">
            <v:imagedata r:id="rId12" o:title=""/>
          </v:shape>
          <o:OLEObject Type="Embed" ProgID="Equation.3" ShapeID="_x0000_i1032" DrawAspect="Content" ObjectID="_1538639470" r:id="rId20"/>
        </w:object>
      </w:r>
      <w:r w:rsidRPr="00412A76">
        <w:t xml:space="preserve">× 10 × 20 </w:t>
      </w:r>
      <w:r w:rsidR="00E3699E">
        <w:br/>
      </w:r>
      <w:r w:rsidRPr="00412A76">
        <w:t>= 100 m</w:t>
      </w:r>
      <w:r w:rsidRPr="00412A76">
        <w:rPr>
          <w:vertAlign w:val="superscript"/>
        </w:rPr>
        <w:t xml:space="preserve">2 </w:t>
      </w:r>
    </w:p>
    <w:p w14:paraId="300C3FC3" w14:textId="5D1A1A3C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 xml:space="preserve">Area = 10 × 40 </w:t>
      </w:r>
      <w:r w:rsidR="00E3699E">
        <w:br/>
      </w:r>
      <w:r w:rsidRPr="00412A76">
        <w:t>= 400 m</w:t>
      </w:r>
      <w:r w:rsidRPr="00412A76">
        <w:rPr>
          <w:vertAlign w:val="superscript"/>
        </w:rPr>
        <w:t xml:space="preserve">2 </w:t>
      </w:r>
    </w:p>
    <w:p w14:paraId="3C330B3E" w14:textId="3820E936" w:rsidR="00272F56" w:rsidRPr="00893D1E" w:rsidRDefault="00272F56" w:rsidP="00272F56">
      <w:pPr>
        <w:pStyle w:val="Pquestionheadingsx"/>
      </w:pPr>
      <w:r w:rsidRPr="00893D1E">
        <w:t>Question 21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5</w:t>
      </w:r>
      <w:r w:rsidRPr="00893D1E">
        <w:t>]</w:t>
      </w:r>
    </w:p>
    <w:p w14:paraId="425D84B9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rPr>
          <w:vertAlign w:val="superscript"/>
        </w:rPr>
        <w:t>2</w:t>
      </w:r>
      <w:r w:rsidRPr="00412A76">
        <w:t xml:space="preserve"> </w:t>
      </w:r>
    </w:p>
    <w:p w14:paraId="18B9725E" w14:textId="26EE9F2D" w:rsidR="00184E53" w:rsidRPr="00412A76" w:rsidRDefault="00184E53" w:rsidP="003F6292">
      <w:pPr>
        <w:pStyle w:val="Pquestiontextmainstem"/>
      </w:pPr>
      <w:r w:rsidRPr="00412A76">
        <w:t xml:space="preserve">   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0B3393">
        <w:t>4</w:t>
      </w:r>
      <w:r w:rsidR="000B3393" w:rsidRPr="000B3393">
        <w:rPr>
          <w:vertAlign w:val="superscript"/>
        </w:rPr>
        <w:t>2</w:t>
      </w:r>
    </w:p>
    <w:p w14:paraId="46E44FFD" w14:textId="523D4779" w:rsidR="006D7A87" w:rsidRPr="00184E53" w:rsidRDefault="00184E53" w:rsidP="003F6292">
      <w:pPr>
        <w:pStyle w:val="Pquestiontextmainstem"/>
      </w:pPr>
      <w:r w:rsidRPr="00412A76">
        <w:t xml:space="preserve">   = 50.27 cm</w:t>
      </w:r>
      <w:r w:rsidRPr="00412A76">
        <w:rPr>
          <w:vertAlign w:val="superscript"/>
        </w:rPr>
        <w:t>2</w:t>
      </w:r>
    </w:p>
    <w:p w14:paraId="3FDD7F5E" w14:textId="4ECDDB1C" w:rsidR="00071218" w:rsidRPr="00893D1E" w:rsidRDefault="00071218" w:rsidP="00071218">
      <w:pPr>
        <w:pStyle w:val="Pquestionheadingsx"/>
      </w:pPr>
      <w:r w:rsidRPr="00893D1E">
        <w:t>Question 22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5</w:t>
      </w:r>
      <w:r w:rsidRPr="00893D1E">
        <w:t>]</w:t>
      </w:r>
    </w:p>
    <w:p w14:paraId="026FF253" w14:textId="41CD2395" w:rsidR="00184E53" w:rsidRPr="00412A76" w:rsidRDefault="00184E53" w:rsidP="003F6292">
      <w:pPr>
        <w:pStyle w:val="Pquestiontextmainstem"/>
      </w:pPr>
      <w:r w:rsidRPr="00412A76">
        <w:t xml:space="preserve">Area = </w:t>
      </w:r>
      <w:r w:rsidRPr="00412A76">
        <w:rPr>
          <w:position w:val="-24"/>
        </w:rPr>
        <w:object w:dxaOrig="240" w:dyaOrig="620" w14:anchorId="26EE869E">
          <v:shape id="_x0000_i1033" type="#_x0000_t75" style="width:12pt;height:30.75pt" o:ole="" fillcolor="window">
            <v:imagedata r:id="rId21" o:title=""/>
          </v:shape>
          <o:OLEObject Type="Embed" ProgID="Equation.3" ShapeID="_x0000_i1033" DrawAspect="Content" ObjectID="_1538639471" r:id="rId22"/>
        </w:object>
      </w:r>
      <w:r w:rsidRPr="00412A76">
        <w:t xml:space="preserve">× π × </w:t>
      </w:r>
      <w:r w:rsidR="000B3393">
        <w:t>12</w:t>
      </w:r>
      <w:r w:rsidR="000B3393" w:rsidRPr="000B3393">
        <w:rPr>
          <w:vertAlign w:val="superscript"/>
        </w:rPr>
        <w:t>2</w:t>
      </w:r>
    </w:p>
    <w:p w14:paraId="1BB01D11" w14:textId="77777777" w:rsidR="00184E53" w:rsidRDefault="00184E53" w:rsidP="003F6292">
      <w:pPr>
        <w:pStyle w:val="Pquestiontextmainstem"/>
      </w:pPr>
      <w:r w:rsidRPr="00412A76">
        <w:tab/>
      </w:r>
      <w:r w:rsidRPr="00412A76">
        <w:rPr>
          <w:vertAlign w:val="superscript"/>
        </w:rPr>
        <w:t xml:space="preserve">  </w:t>
      </w:r>
      <w:r w:rsidRPr="00412A76">
        <w:t>= 113.10 cm</w:t>
      </w:r>
      <w:r w:rsidRPr="00412A76">
        <w:rPr>
          <w:vertAlign w:val="superscript"/>
        </w:rPr>
        <w:t>2</w:t>
      </w:r>
    </w:p>
    <w:p w14:paraId="1D07F326" w14:textId="3944FD85" w:rsidR="00071218" w:rsidRPr="00893D1E" w:rsidRDefault="00071218" w:rsidP="002F584E">
      <w:pPr>
        <w:pStyle w:val="Pquestionheadingsx1stafterhead"/>
      </w:pPr>
      <w:r w:rsidRPr="00893D1E">
        <w:t>Question 23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6</w:t>
      </w:r>
      <w:r w:rsidRPr="00893D1E">
        <w:t>]</w:t>
      </w:r>
    </w:p>
    <w:p w14:paraId="2496D409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20 </w:t>
      </w:r>
      <w:r w:rsidRPr="00412A76">
        <w:sym w:font="Symbol" w:char="F0B4"/>
      </w:r>
      <w:r w:rsidRPr="00412A76">
        <w:t xml:space="preserve"> 15 + </w:t>
      </w:r>
      <w:r w:rsidRPr="00412A76">
        <w:rPr>
          <w:position w:val="-24"/>
        </w:rPr>
        <w:object w:dxaOrig="380" w:dyaOrig="620" w14:anchorId="41098096">
          <v:shape id="_x0000_i1034" type="#_x0000_t75" style="width:18.75pt;height:30.75pt" o:ole="">
            <v:imagedata r:id="rId23" o:title=""/>
          </v:shape>
          <o:OLEObject Type="Embed" ProgID="Equation.DSMT4" ShapeID="_x0000_i1034" DrawAspect="Content" ObjectID="_1538639472" r:id="rId24"/>
        </w:object>
      </w:r>
      <w:r w:rsidRPr="00412A76">
        <w:t xml:space="preserve">20 </w:t>
      </w:r>
      <w:r w:rsidRPr="00412A76">
        <w:sym w:font="Symbol" w:char="F0B4"/>
      </w:r>
      <w:r w:rsidRPr="00412A76">
        <w:t xml:space="preserve"> 25 </w:t>
      </w:r>
    </w:p>
    <w:p w14:paraId="49511311" w14:textId="57F377D2" w:rsidR="00184E53" w:rsidRDefault="00184E53" w:rsidP="003F6292">
      <w:pPr>
        <w:pStyle w:val="Pquestiontextmainstem"/>
      </w:pPr>
      <w:r w:rsidRPr="00412A76">
        <w:t xml:space="preserve">   =</w:t>
      </w:r>
      <w:r w:rsidR="00E3699E">
        <w:t xml:space="preserve"> </w:t>
      </w:r>
      <w:r w:rsidRPr="00412A76">
        <w:t>550</w:t>
      </w:r>
      <w:r w:rsidR="00E3699E">
        <w:t xml:space="preserve"> </w:t>
      </w:r>
      <w:r w:rsidRPr="00412A76">
        <w:t>cm</w:t>
      </w:r>
      <w:r w:rsidRPr="00412A76">
        <w:rPr>
          <w:vertAlign w:val="superscript"/>
        </w:rPr>
        <w:t>2</w:t>
      </w:r>
    </w:p>
    <w:p w14:paraId="6F01D9D5" w14:textId="3DBF9EC4" w:rsidR="00071218" w:rsidRPr="00893D1E" w:rsidRDefault="00071218" w:rsidP="009374FB">
      <w:pPr>
        <w:pStyle w:val="Pquestionheadingsx"/>
      </w:pPr>
      <w:r w:rsidRPr="00893D1E">
        <w:t>Question 24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6</w:t>
      </w:r>
      <w:r w:rsidRPr="00893D1E">
        <w:t>]</w:t>
      </w:r>
    </w:p>
    <w:p w14:paraId="6AE8D3ED" w14:textId="4CF424E8" w:rsidR="00184E53" w:rsidRPr="00412A76" w:rsidRDefault="00184E53" w:rsidP="003F6292">
      <w:pPr>
        <w:pStyle w:val="Pquestiontextmainstem"/>
      </w:pPr>
      <w:r w:rsidRPr="00412A76">
        <w:t xml:space="preserve">Shape is equivalent to a circle </w:t>
      </w:r>
      <w:r w:rsidR="00E3699E">
        <w:t xml:space="preserve">with </w:t>
      </w:r>
      <w:r w:rsidRPr="00412A76">
        <w:t>radius of 4</w:t>
      </w:r>
      <w:r w:rsidR="00E3699E">
        <w:t xml:space="preserve"> </w:t>
      </w:r>
      <w:r w:rsidRPr="00412A76">
        <w:t>cm.</w:t>
      </w:r>
    </w:p>
    <w:p w14:paraId="01171FB1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A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rPr>
          <w:vertAlign w:val="superscript"/>
        </w:rPr>
        <w:t>2</w:t>
      </w:r>
      <w:r w:rsidRPr="00412A76">
        <w:t xml:space="preserve">  </w:t>
      </w:r>
    </w:p>
    <w:p w14:paraId="6F276EB0" w14:textId="6D4E6CC8" w:rsidR="00184E53" w:rsidRPr="00412A76" w:rsidRDefault="00184E53" w:rsidP="003F6292">
      <w:pPr>
        <w:pStyle w:val="Pquestiontextmainstem"/>
      </w:pP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</w:t>
      </w:r>
      <w:r w:rsidR="000B3393">
        <w:t>4</w:t>
      </w:r>
      <w:r w:rsidR="000B3393" w:rsidRPr="000B3393">
        <w:rPr>
          <w:vertAlign w:val="superscript"/>
        </w:rPr>
        <w:t>2</w:t>
      </w:r>
      <w:r w:rsidRPr="00412A76">
        <w:t xml:space="preserve">  </w:t>
      </w:r>
    </w:p>
    <w:p w14:paraId="56CE4847" w14:textId="77777777" w:rsidR="00184E53" w:rsidRDefault="00184E53" w:rsidP="003F6292">
      <w:pPr>
        <w:pStyle w:val="Pquestiontextmainstem"/>
      </w:pPr>
      <w:r w:rsidRPr="00412A76">
        <w:t>= 50.27 cm</w:t>
      </w:r>
      <w:r w:rsidRPr="00412A76">
        <w:rPr>
          <w:vertAlign w:val="superscript"/>
        </w:rPr>
        <w:t>2</w:t>
      </w:r>
    </w:p>
    <w:p w14:paraId="5E54703C" w14:textId="1594E627" w:rsidR="004619FC" w:rsidRPr="00893D1E" w:rsidRDefault="004619FC" w:rsidP="000B3393">
      <w:pPr>
        <w:pStyle w:val="Pquestionheadingsx"/>
      </w:pPr>
      <w:r w:rsidRPr="00893D1E">
        <w:lastRenderedPageBreak/>
        <w:t>Question 25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3F6292">
        <w:t>7</w:t>
      </w:r>
      <w:r w:rsidRPr="00893D1E">
        <w:t>]</w:t>
      </w:r>
    </w:p>
    <w:p w14:paraId="6B9DBA0C" w14:textId="77777777" w:rsidR="00184E53" w:rsidRPr="00412A76" w:rsidRDefault="00184E53" w:rsidP="000B3393">
      <w:pPr>
        <w:pStyle w:val="Pquestiontextmainstem"/>
        <w:keepNext/>
      </w:pPr>
      <w:r w:rsidRPr="00E3699E">
        <w:rPr>
          <w:rStyle w:val="Cmathsexpressions"/>
          <w:i/>
          <w:iCs/>
        </w:rPr>
        <w:t>V</w:t>
      </w:r>
      <w:r w:rsidRPr="00412A76">
        <w:t xml:space="preserve"> = </w:t>
      </w:r>
      <w:r w:rsidRPr="00412A76">
        <w:sym w:font="Symbol" w:char="F070"/>
      </w:r>
      <w:r w:rsidRPr="00E3699E">
        <w:rPr>
          <w:rStyle w:val="Cmathsexpressions"/>
          <w:i/>
          <w:iCs/>
        </w:rPr>
        <w:t>r</w:t>
      </w:r>
      <w:r w:rsidRPr="00412A76">
        <w:rPr>
          <w:vertAlign w:val="superscript"/>
        </w:rPr>
        <w:t>2</w:t>
      </w:r>
      <w:r w:rsidRPr="00E3699E">
        <w:rPr>
          <w:rStyle w:val="Cmathsexpressions"/>
          <w:i/>
          <w:iCs/>
        </w:rPr>
        <w:t>h</w:t>
      </w:r>
      <w:r w:rsidRPr="00412A76">
        <w:t xml:space="preserve"> </w:t>
      </w:r>
    </w:p>
    <w:p w14:paraId="1CF75978" w14:textId="49C41BA0" w:rsidR="00184E53" w:rsidRPr="00412A76" w:rsidRDefault="00184E53" w:rsidP="000B3393">
      <w:pPr>
        <w:pStyle w:val="Pquestiontextmainstem"/>
        <w:keepNext/>
      </w:pP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100 </w:t>
      </w:r>
      <w:r w:rsidRPr="00412A76">
        <w:sym w:font="Symbol" w:char="F0B4"/>
      </w:r>
      <w:r w:rsidRPr="00412A76">
        <w:t xml:space="preserve"> 40 </w:t>
      </w:r>
    </w:p>
    <w:p w14:paraId="583014DA" w14:textId="5096F1B9" w:rsidR="00184E53" w:rsidRDefault="00184E53" w:rsidP="003F6292">
      <w:pPr>
        <w:pStyle w:val="Pquestiontextmainstem"/>
      </w:pPr>
      <w:r w:rsidRPr="00412A76">
        <w:t>= 12 566.4 cm</w:t>
      </w:r>
      <w:r w:rsidRPr="00412A76">
        <w:rPr>
          <w:vertAlign w:val="superscript"/>
        </w:rPr>
        <w:t>3</w:t>
      </w:r>
    </w:p>
    <w:p w14:paraId="6793B083" w14:textId="23512585" w:rsidR="00184E53" w:rsidRPr="00893D1E" w:rsidRDefault="00184E53" w:rsidP="00184E53">
      <w:pPr>
        <w:pStyle w:val="Pquestionheadingsx"/>
      </w:pPr>
      <w:r w:rsidRPr="00893D1E">
        <w:t>Question 2</w:t>
      </w:r>
      <w:r>
        <w:t>6</w:t>
      </w:r>
      <w:r w:rsidRPr="00893D1E">
        <w:tab/>
      </w:r>
      <w:r w:rsidR="003F6292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 w:rsidR="003F6292">
        <w:t>7</w:t>
      </w:r>
      <w:r w:rsidRPr="00893D1E">
        <w:t>]</w:t>
      </w:r>
    </w:p>
    <w:p w14:paraId="739FBC8C" w14:textId="77777777" w:rsidR="00184E53" w:rsidRPr="00412A76" w:rsidRDefault="00184E53" w:rsidP="003F6292">
      <w:pPr>
        <w:pStyle w:val="Pquestiontextmainstem"/>
      </w:pPr>
      <w:r w:rsidRPr="00E3699E">
        <w:rPr>
          <w:rStyle w:val="Cmathsexpressions"/>
          <w:i/>
          <w:iCs/>
        </w:rPr>
        <w:t>V</w:t>
      </w:r>
      <w:r w:rsidRPr="00412A76">
        <w:t xml:space="preserve"> = (base area) </w:t>
      </w:r>
      <w:r w:rsidRPr="00412A76">
        <w:sym w:font="Symbol" w:char="F0B4"/>
      </w:r>
      <w:r w:rsidRPr="00412A76">
        <w:t xml:space="preserve"> </w:t>
      </w:r>
      <w:r w:rsidRPr="00E3699E">
        <w:rPr>
          <w:rStyle w:val="Cmathsexpressions"/>
          <w:i/>
          <w:iCs/>
        </w:rPr>
        <w:t>h</w:t>
      </w:r>
      <w:r w:rsidRPr="00412A76">
        <w:t xml:space="preserve"> </w:t>
      </w:r>
    </w:p>
    <w:p w14:paraId="52112D49" w14:textId="77777777" w:rsidR="00184E53" w:rsidRPr="00412A76" w:rsidRDefault="00184E53" w:rsidP="003F6292">
      <w:pPr>
        <w:pStyle w:val="Pquestiontextmainstem"/>
      </w:pPr>
      <w:r w:rsidRPr="00412A76">
        <w:t xml:space="preserve">   = </w:t>
      </w:r>
      <w:r w:rsidRPr="00412A76">
        <w:rPr>
          <w:position w:val="-24"/>
        </w:rPr>
        <w:object w:dxaOrig="1460" w:dyaOrig="620" w14:anchorId="0EBFEACF">
          <v:shape id="_x0000_i1035" type="#_x0000_t75" style="width:72.75pt;height:30.75pt" o:ole="">
            <v:imagedata r:id="rId25" o:title=""/>
          </v:shape>
          <o:OLEObject Type="Embed" ProgID="Equation.3" ShapeID="_x0000_i1035" DrawAspect="Content" ObjectID="_1538639473" r:id="rId26"/>
        </w:object>
      </w:r>
    </w:p>
    <w:p w14:paraId="78032F0B" w14:textId="77777777" w:rsidR="00184E53" w:rsidRPr="00412A76" w:rsidRDefault="00184E53" w:rsidP="003F6292">
      <w:pPr>
        <w:pStyle w:val="Pquestiontextmainstem"/>
      </w:pPr>
      <w:r w:rsidRPr="00412A76">
        <w:t xml:space="preserve">   = 24 </w:t>
      </w:r>
      <w:r w:rsidRPr="00412A76">
        <w:sym w:font="Symbol" w:char="F0B4"/>
      </w:r>
      <w:r w:rsidRPr="00412A76">
        <w:t xml:space="preserve"> 20 </w:t>
      </w:r>
    </w:p>
    <w:p w14:paraId="2D30BDEC" w14:textId="77777777" w:rsidR="00184E53" w:rsidRDefault="00184E53" w:rsidP="003F6292">
      <w:pPr>
        <w:pStyle w:val="Pquestiontextmainstem"/>
      </w:pPr>
      <w:r w:rsidRPr="00412A76">
        <w:t xml:space="preserve">   = 480 m</w:t>
      </w:r>
      <w:r w:rsidRPr="00412A76">
        <w:rPr>
          <w:vertAlign w:val="superscript"/>
        </w:rPr>
        <w:t>3</w:t>
      </w:r>
    </w:p>
    <w:p w14:paraId="27E78D60" w14:textId="11118C73" w:rsidR="00184E53" w:rsidRPr="00893D1E" w:rsidRDefault="00184E53" w:rsidP="00184E53">
      <w:pPr>
        <w:pStyle w:val="Pquestionheadingsx"/>
      </w:pPr>
      <w:r w:rsidRPr="00893D1E">
        <w:t>Question 2</w:t>
      </w:r>
      <w:r>
        <w:t>7</w:t>
      </w:r>
      <w:r w:rsidRPr="00893D1E">
        <w:tab/>
      </w:r>
      <w:r w:rsidRPr="00893D1E">
        <w:rPr>
          <w:rStyle w:val="Cmarkslabel"/>
        </w:rPr>
        <w:t>4 marks</w:t>
      </w:r>
      <w:r w:rsidRPr="00893D1E">
        <w:tab/>
        <w:t>[5.</w:t>
      </w:r>
      <w:r w:rsidR="003F6292">
        <w:t>7</w:t>
      </w:r>
      <w:r w:rsidRPr="00893D1E">
        <w:t>]</w:t>
      </w:r>
    </w:p>
    <w:p w14:paraId="2D8F0311" w14:textId="124DA7EE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 xml:space="preserve">Volume = 10 × 10 × 50 </w:t>
      </w:r>
      <w:r w:rsidR="00E3699E">
        <w:br/>
      </w:r>
      <w:r w:rsidRPr="00412A76">
        <w:t>= 5000 cm</w:t>
      </w:r>
      <w:r w:rsidRPr="00412A76">
        <w:rPr>
          <w:vertAlign w:val="superscript"/>
        </w:rPr>
        <w:t xml:space="preserve">3 </w:t>
      </w:r>
    </w:p>
    <w:p w14:paraId="62755DC5" w14:textId="50C477ED" w:rsidR="00184E53" w:rsidRDefault="00184E53" w:rsidP="000B3393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>Capacity</w:t>
      </w:r>
      <w:r w:rsidR="000B3393">
        <w:t>:</w:t>
      </w:r>
      <w:r w:rsidRPr="00412A76">
        <w:t xml:space="preserve"> 5000 m</w:t>
      </w:r>
      <w:r w:rsidR="000B3393">
        <w:t>L</w:t>
      </w:r>
    </w:p>
    <w:p w14:paraId="7927520C" w14:textId="359ECDC5" w:rsidR="00184E53" w:rsidRPr="00893D1E" w:rsidRDefault="00184E53" w:rsidP="00184E53">
      <w:pPr>
        <w:pStyle w:val="Pquestionheadingsx"/>
      </w:pPr>
      <w:r w:rsidRPr="00893D1E">
        <w:t>Question 2</w:t>
      </w:r>
      <w:r>
        <w:t>8</w:t>
      </w:r>
      <w:r w:rsidRPr="00893D1E">
        <w:tab/>
      </w:r>
      <w:r w:rsidR="003F6292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  <w:t>[5.8]</w:t>
      </w:r>
    </w:p>
    <w:p w14:paraId="7E0D2A17" w14:textId="44865D2D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>8</w:t>
      </w:r>
      <w:r w:rsidR="00E3699E">
        <w:t>:</w:t>
      </w:r>
      <w:r w:rsidRPr="00412A76">
        <w:t xml:space="preserve">30 </w:t>
      </w:r>
      <w:r w:rsidR="00E3699E">
        <w:t>am</w:t>
      </w:r>
      <w:r w:rsidRPr="00412A76">
        <w:t xml:space="preserve"> – 15 minutes means that he left home at 8</w:t>
      </w:r>
      <w:r w:rsidR="00E3699E">
        <w:t>:</w:t>
      </w:r>
      <w:r w:rsidRPr="00412A76">
        <w:t xml:space="preserve">15 </w:t>
      </w:r>
      <w:r w:rsidR="00E3699E">
        <w:t>am</w:t>
      </w:r>
    </w:p>
    <w:p w14:paraId="5A14A5B9" w14:textId="3B6351B3" w:rsidR="00184E53" w:rsidRPr="00412A76" w:rsidRDefault="00184E53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>8</w:t>
      </w:r>
      <w:r w:rsidR="00E3699E">
        <w:t>:</w:t>
      </w:r>
      <w:r w:rsidRPr="00412A76">
        <w:t xml:space="preserve">30 </w:t>
      </w:r>
      <w:r w:rsidR="00E3699E">
        <w:t>am</w:t>
      </w:r>
      <w:r w:rsidRPr="00412A76">
        <w:t xml:space="preserve"> + 10 minutes + 120 minutes = 10</w:t>
      </w:r>
      <w:r w:rsidR="00E3699E">
        <w:t>:</w:t>
      </w:r>
      <w:r w:rsidRPr="00412A76">
        <w:t xml:space="preserve">40 </w:t>
      </w:r>
      <w:r w:rsidR="00E3699E">
        <w:t>am</w:t>
      </w:r>
    </w:p>
    <w:p w14:paraId="65267D4D" w14:textId="30DD0350" w:rsidR="00184E53" w:rsidRDefault="00184E53" w:rsidP="003F6292">
      <w:pPr>
        <w:pStyle w:val="Pquestiontextpartsa"/>
      </w:pPr>
      <w:r w:rsidRPr="00E3699E">
        <w:rPr>
          <w:rStyle w:val="Cquestionpartlabelbold"/>
        </w:rPr>
        <w:t>(c)</w:t>
      </w:r>
      <w:r w:rsidR="00E3699E">
        <w:tab/>
      </w:r>
      <w:r w:rsidRPr="00412A76">
        <w:t>10</w:t>
      </w:r>
      <w:r w:rsidR="00E3699E">
        <w:t>:</w:t>
      </w:r>
      <w:r w:rsidRPr="00412A76">
        <w:t xml:space="preserve">40 </w:t>
      </w:r>
      <w:r w:rsidR="00E3699E">
        <w:t>am</w:t>
      </w:r>
      <w:r w:rsidRPr="00412A76">
        <w:t xml:space="preserve"> + 30 minutes + 2</w:t>
      </w:r>
      <w:r w:rsidR="00E3699E" w:rsidRPr="00412A76">
        <w:rPr>
          <w:lang w:val="fr-FR"/>
        </w:rPr>
        <w:t xml:space="preserve"> </w:t>
      </w:r>
      <w:r w:rsidR="00E3699E" w:rsidRPr="00412A76">
        <w:sym w:font="Symbol" w:char="F0B4"/>
      </w:r>
      <w:r w:rsidR="00E3699E" w:rsidRPr="00412A76">
        <w:rPr>
          <w:lang w:val="fr-FR"/>
        </w:rPr>
        <w:t xml:space="preserve"> </w:t>
      </w:r>
      <w:r w:rsidRPr="00412A76">
        <w:t>50 minutes = 12</w:t>
      </w:r>
      <w:r w:rsidR="00E3699E">
        <w:t>:</w:t>
      </w:r>
      <w:r w:rsidRPr="00412A76">
        <w:t xml:space="preserve">50 </w:t>
      </w:r>
      <w:r w:rsidR="00E3699E">
        <w:t>pm</w:t>
      </w:r>
    </w:p>
    <w:p w14:paraId="67088829" w14:textId="0B193CAF" w:rsidR="003F6292" w:rsidRPr="00893D1E" w:rsidRDefault="003F6292" w:rsidP="003F6292">
      <w:pPr>
        <w:pStyle w:val="Pquestionheadingsx"/>
      </w:pPr>
      <w:r w:rsidRPr="00893D1E">
        <w:t>Question 2</w:t>
      </w:r>
      <w:r>
        <w:t>9</w:t>
      </w:r>
      <w:r w:rsidRPr="00893D1E">
        <w:tab/>
      </w:r>
      <w:r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  <w:t>[5.8]</w:t>
      </w:r>
    </w:p>
    <w:p w14:paraId="66C39566" w14:textId="1FAE10E5" w:rsidR="003F6292" w:rsidRPr="00412A76" w:rsidRDefault="003F6292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>6</w:t>
      </w:r>
      <w:r w:rsidR="00E3699E">
        <w:t>:</w:t>
      </w:r>
      <w:r w:rsidRPr="00412A76">
        <w:t xml:space="preserve">50 </w:t>
      </w:r>
      <w:r w:rsidR="00E3699E">
        <w:t>am</w:t>
      </w:r>
      <w:r w:rsidRPr="00412A76">
        <w:t xml:space="preserve"> + 4</w:t>
      </w:r>
      <w:r w:rsidR="00E3699E">
        <w:t xml:space="preserve"> </w:t>
      </w:r>
      <w:r w:rsidRPr="00412A76">
        <w:t>hours = 10</w:t>
      </w:r>
      <w:r w:rsidR="00E3699E">
        <w:t>:</w:t>
      </w:r>
      <w:r w:rsidRPr="00412A76">
        <w:t xml:space="preserve">50 </w:t>
      </w:r>
      <w:r w:rsidR="00E3699E">
        <w:t>am</w:t>
      </w:r>
    </w:p>
    <w:p w14:paraId="78476562" w14:textId="2E29AA99" w:rsidR="003F6292" w:rsidRPr="00412A76" w:rsidRDefault="003F6292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>10</w:t>
      </w:r>
      <w:r w:rsidR="00E3699E">
        <w:t>:</w:t>
      </w:r>
      <w:r w:rsidRPr="00412A76">
        <w:t xml:space="preserve">15 </w:t>
      </w:r>
      <w:r w:rsidR="00E3699E">
        <w:t>am</w:t>
      </w:r>
      <w:r w:rsidRPr="00412A76">
        <w:t>+ 4</w:t>
      </w:r>
      <w:r w:rsidR="00E3699E">
        <w:t xml:space="preserve"> </w:t>
      </w:r>
      <w:r w:rsidRPr="00412A76">
        <w:t>hours = 1415 or 2</w:t>
      </w:r>
      <w:r w:rsidR="00E3699E">
        <w:t>:</w:t>
      </w:r>
      <w:r w:rsidRPr="00412A76">
        <w:t xml:space="preserve">15 </w:t>
      </w:r>
      <w:r w:rsidR="00E3699E">
        <w:t>pm</w:t>
      </w:r>
    </w:p>
    <w:p w14:paraId="6609600D" w14:textId="0F8288E6" w:rsidR="003F6292" w:rsidRDefault="003F6292" w:rsidP="003F6292">
      <w:pPr>
        <w:pStyle w:val="Pquestiontextpartsa"/>
      </w:pPr>
      <w:r w:rsidRPr="00E3699E">
        <w:rPr>
          <w:rStyle w:val="Cquestionpartlabelbold"/>
        </w:rPr>
        <w:t>(c)</w:t>
      </w:r>
      <w:r w:rsidR="00E3699E">
        <w:tab/>
        <w:t>5:</w:t>
      </w:r>
      <w:r w:rsidRPr="00412A76">
        <w:t xml:space="preserve">20 </w:t>
      </w:r>
      <w:r w:rsidR="00E3699E">
        <w:t>pm</w:t>
      </w:r>
      <w:r w:rsidRPr="00412A76">
        <w:t xml:space="preserve"> + 4 hours = 2120 or 9</w:t>
      </w:r>
      <w:r w:rsidR="00E3699E">
        <w:t>:</w:t>
      </w:r>
      <w:r w:rsidRPr="00412A76">
        <w:t xml:space="preserve">20 </w:t>
      </w:r>
      <w:r w:rsidR="00E3699E">
        <w:t>pm</w:t>
      </w:r>
    </w:p>
    <w:p w14:paraId="1215E4D8" w14:textId="70C3874C" w:rsidR="00071218" w:rsidRPr="00893D1E" w:rsidRDefault="00071218" w:rsidP="00071218">
      <w:pPr>
        <w:pStyle w:val="Psectionresults"/>
      </w:pPr>
      <w:r w:rsidRPr="00893D1E">
        <w:t xml:space="preserve">Short answer total marks:  </w:t>
      </w:r>
      <w:r w:rsidR="00C10DAA">
        <w:t>50</w:t>
      </w:r>
    </w:p>
    <w:p w14:paraId="25635206" w14:textId="77777777" w:rsidR="006D7A87" w:rsidRPr="00893D1E" w:rsidRDefault="006D7A87" w:rsidP="00071218">
      <w:pPr>
        <w:pStyle w:val="Psectionheading"/>
      </w:pPr>
      <w:r w:rsidRPr="00893D1E">
        <w:t>Extended answer section</w:t>
      </w:r>
    </w:p>
    <w:p w14:paraId="6E4E8692" w14:textId="1E82483B" w:rsidR="001C14FF" w:rsidRPr="00893D1E" w:rsidRDefault="001C14FF" w:rsidP="001C14FF">
      <w:pPr>
        <w:pStyle w:val="Pquestionheadingsx1stafterhead"/>
      </w:pPr>
      <w:r w:rsidRPr="00893D1E">
        <w:t xml:space="preserve">Question </w:t>
      </w:r>
      <w:r w:rsidR="003F6292">
        <w:t>30</w:t>
      </w:r>
      <w:r w:rsidRPr="00893D1E">
        <w:tab/>
      </w:r>
      <w:r w:rsidR="000B3393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</w:t>
      </w:r>
      <w:r w:rsidR="003F6292">
        <w:t>3, 5.</w:t>
      </w:r>
      <w:r w:rsidR="000B3393">
        <w:t>5</w:t>
      </w:r>
      <w:r w:rsidRPr="00893D1E">
        <w:t>]</w:t>
      </w:r>
    </w:p>
    <w:p w14:paraId="2E019DBA" w14:textId="77777777" w:rsidR="003F6292" w:rsidRDefault="003F6292" w:rsidP="00E3699E">
      <w:pPr>
        <w:pStyle w:val="Pquestiontextmainstem"/>
      </w:pPr>
      <w:r w:rsidRPr="00412A76">
        <w:t>Diameter of cake tin is 15 cm. Radius is 7.5cm.</w:t>
      </w:r>
    </w:p>
    <w:p w14:paraId="0F0CAF3B" w14:textId="2106A8FC" w:rsidR="003F6292" w:rsidRDefault="003F6292" w:rsidP="003F6292">
      <w:pPr>
        <w:pStyle w:val="Pquestiontextpartsa"/>
      </w:pPr>
      <w:r w:rsidRPr="00E3699E">
        <w:rPr>
          <w:rStyle w:val="Cquestionpartlabelbold"/>
        </w:rPr>
        <w:t>(a)</w:t>
      </w:r>
      <w:r w:rsidR="00E3699E">
        <w:tab/>
      </w:r>
      <w:r w:rsidRPr="00412A76">
        <w:t xml:space="preserve">Circumference of cake tin is </w:t>
      </w:r>
      <w:r w:rsidRPr="00412A76">
        <w:sym w:font="Symbol" w:char="F070"/>
      </w:r>
      <w:r w:rsidR="00E3699E">
        <w:t xml:space="preserve"> </w:t>
      </w:r>
      <w:r w:rsidRPr="00412A76">
        <w:sym w:font="Symbol" w:char="F0B4"/>
      </w:r>
      <w:r w:rsidRPr="00412A76">
        <w:t xml:space="preserve"> 15 = 47.12 cm</w:t>
      </w:r>
    </w:p>
    <w:p w14:paraId="74AB28EC" w14:textId="18B7A1F2" w:rsidR="003F6292" w:rsidRDefault="003F6292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 xml:space="preserve">Area of cake tin is </w:t>
      </w:r>
      <w:r w:rsidRPr="00412A76">
        <w:sym w:font="Symbol" w:char="F070"/>
      </w:r>
      <w:r w:rsidR="00E3699E">
        <w:t xml:space="preserve"> </w:t>
      </w:r>
      <w:r w:rsidRPr="00412A76">
        <w:sym w:font="Symbol" w:char="F0B4"/>
      </w:r>
      <w:r w:rsidRPr="00412A76">
        <w:t xml:space="preserve"> 7.5</w:t>
      </w:r>
      <w:r w:rsidRPr="00412A76">
        <w:rPr>
          <w:vertAlign w:val="superscript"/>
        </w:rPr>
        <w:t>2</w:t>
      </w:r>
      <w:r w:rsidRPr="00412A76">
        <w:t xml:space="preserve"> = 176.71 cm</w:t>
      </w:r>
      <w:r w:rsidRPr="00412A76">
        <w:rPr>
          <w:vertAlign w:val="superscript"/>
        </w:rPr>
        <w:t>2</w:t>
      </w:r>
    </w:p>
    <w:p w14:paraId="54810BA1" w14:textId="0C97BFAD" w:rsidR="00485318" w:rsidRPr="00893D1E" w:rsidRDefault="00485318" w:rsidP="00485318">
      <w:pPr>
        <w:pStyle w:val="Pquestionheadingsx"/>
      </w:pPr>
      <w:r w:rsidRPr="00893D1E">
        <w:t xml:space="preserve">Question </w:t>
      </w:r>
      <w:r w:rsidR="003F6292">
        <w:t>31</w:t>
      </w:r>
      <w:r w:rsidRPr="00893D1E">
        <w:tab/>
      </w:r>
      <w:r w:rsidR="003F629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</w:t>
      </w:r>
      <w:r w:rsidR="003F6292">
        <w:t>6</w:t>
      </w:r>
      <w:r w:rsidRPr="00893D1E">
        <w:t>]</w:t>
      </w:r>
    </w:p>
    <w:p w14:paraId="211BE324" w14:textId="015298E5" w:rsidR="003F6292" w:rsidRPr="00E3699E" w:rsidRDefault="003F6292" w:rsidP="003F6292">
      <w:pPr>
        <w:pStyle w:val="Pquestiontextpartsa"/>
        <w:rPr>
          <w:rStyle w:val="Cmathsexpressions"/>
          <w:i/>
          <w:iCs/>
        </w:rPr>
      </w:pPr>
      <w:r w:rsidRPr="00E3699E">
        <w:rPr>
          <w:rStyle w:val="Cquestionpartlabelbold"/>
        </w:rPr>
        <w:t>(a)</w:t>
      </w:r>
      <w:r w:rsidR="00E3699E">
        <w:rPr>
          <w:rStyle w:val="Cquestionpartlabelbold"/>
        </w:rPr>
        <w:tab/>
      </w:r>
      <w:r w:rsidRPr="00412A76">
        <w:t xml:space="preserve">Area = (10 </w:t>
      </w:r>
      <w:r w:rsidRPr="00412A76">
        <w:sym w:font="Symbol" w:char="F0B4"/>
      </w:r>
      <w:r w:rsidRPr="00412A76">
        <w:t xml:space="preserve"> 40) </w:t>
      </w:r>
      <w:r w:rsidRPr="00E3699E">
        <w:rPr>
          <w:rStyle w:val="Cmathsexpressions"/>
          <w:i/>
          <w:iCs/>
        </w:rPr>
        <w:t xml:space="preserve">+ </w:t>
      </w:r>
      <w:r w:rsidRPr="00412A76">
        <w:t xml:space="preserve">2 </w:t>
      </w:r>
      <w:r w:rsidRPr="00412A76">
        <w:sym w:font="Symbol" w:char="F0B4"/>
      </w:r>
      <w:r w:rsidRPr="00412A76">
        <w:t xml:space="preserve"> (5 </w:t>
      </w:r>
      <w:r w:rsidRPr="00412A76">
        <w:sym w:font="Symbol" w:char="F0B4"/>
      </w:r>
      <w:r w:rsidRPr="00412A76">
        <w:t xml:space="preserve"> 22)</w:t>
      </w:r>
      <w:r w:rsidRPr="00E3699E">
        <w:rPr>
          <w:rStyle w:val="Cmathsexpressions"/>
          <w:i/>
          <w:iCs/>
        </w:rPr>
        <w:t xml:space="preserve"> </w:t>
      </w:r>
      <w:r w:rsidR="00E3699E">
        <w:rPr>
          <w:rStyle w:val="Cmathsexpressions"/>
          <w:i/>
          <w:iCs/>
        </w:rPr>
        <w:br/>
      </w:r>
      <w:r w:rsidRPr="00412A76">
        <w:t>= 620 cm</w:t>
      </w:r>
      <w:r w:rsidRPr="00412A76">
        <w:rPr>
          <w:vertAlign w:val="superscript"/>
        </w:rPr>
        <w:t>2</w:t>
      </w:r>
    </w:p>
    <w:p w14:paraId="16CC89A3" w14:textId="3B1A47C7" w:rsidR="003F6292" w:rsidRDefault="003F6292" w:rsidP="003F6292">
      <w:pPr>
        <w:pStyle w:val="Pquestiontextpartsa"/>
      </w:pPr>
      <w:r w:rsidRPr="00E3699E">
        <w:rPr>
          <w:rStyle w:val="Cquestionpartlabelbold"/>
        </w:rPr>
        <w:t>(b)</w:t>
      </w:r>
      <w:r w:rsidR="00E3699E">
        <w:tab/>
      </w:r>
      <w:r w:rsidRPr="00412A76">
        <w:t xml:space="preserve">Height of white parallelogram = 22 – 10 </w:t>
      </w:r>
      <w:r w:rsidR="00E3699E">
        <w:br/>
      </w:r>
      <w:r w:rsidRPr="00412A76">
        <w:t>=</w:t>
      </w:r>
      <w:r w:rsidR="007F21AE">
        <w:t xml:space="preserve"> </w:t>
      </w:r>
      <w:r w:rsidRPr="00412A76">
        <w:t>12 cm</w:t>
      </w:r>
      <w:r w:rsidR="00E3699E">
        <w:br/>
      </w:r>
      <w:r w:rsidRPr="00412A76">
        <w:t xml:space="preserve">Area  = 40 </w:t>
      </w:r>
      <w:r w:rsidRPr="00412A76">
        <w:sym w:font="Symbol" w:char="F0B4"/>
      </w:r>
      <w:r w:rsidRPr="00412A76">
        <w:t xml:space="preserve"> (22 – 10) </w:t>
      </w:r>
      <w:r w:rsidR="00E3699E">
        <w:br/>
      </w:r>
      <w:r w:rsidRPr="00412A76">
        <w:t>= 480 cm</w:t>
      </w:r>
      <w:r w:rsidRPr="00412A76">
        <w:rPr>
          <w:vertAlign w:val="superscript"/>
        </w:rPr>
        <w:t>2</w:t>
      </w:r>
    </w:p>
    <w:p w14:paraId="6662BB43" w14:textId="0127D85A" w:rsidR="009374FB" w:rsidRPr="00893D1E" w:rsidRDefault="009374FB" w:rsidP="009374FB">
      <w:pPr>
        <w:pStyle w:val="Pquestionheadingsx"/>
      </w:pPr>
      <w:r w:rsidRPr="00893D1E">
        <w:lastRenderedPageBreak/>
        <w:t xml:space="preserve">Question </w:t>
      </w:r>
      <w:r w:rsidR="003F6292">
        <w:t>32</w:t>
      </w:r>
      <w:r w:rsidRPr="00893D1E">
        <w:tab/>
      </w:r>
      <w:r w:rsidR="000B3393">
        <w:rPr>
          <w:rStyle w:val="Cmarkslabel"/>
        </w:rPr>
        <w:t>8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 w:rsidR="003F6292">
        <w:t>5</w:t>
      </w:r>
      <w:r w:rsidRPr="00893D1E">
        <w:t>]</w:t>
      </w:r>
    </w:p>
    <w:p w14:paraId="6612A808" w14:textId="7C49F1E3" w:rsidR="003F6292" w:rsidRPr="00412A76" w:rsidRDefault="003F6292" w:rsidP="003F6292">
      <w:pPr>
        <w:pStyle w:val="Pquestiontextpartsai"/>
        <w:rPr>
          <w:vertAlign w:val="superscript"/>
        </w:rPr>
      </w:pPr>
      <w:r w:rsidRPr="00E3699E">
        <w:rPr>
          <w:rStyle w:val="Cquestionpartlabelbold"/>
        </w:rPr>
        <w:t>(a)</w:t>
      </w:r>
      <w:r w:rsidRPr="00412A76">
        <w:tab/>
      </w:r>
      <w:r w:rsidRPr="00E3699E">
        <w:rPr>
          <w:rStyle w:val="Cquestionpartlabelbold"/>
        </w:rPr>
        <w:t>(i)</w:t>
      </w:r>
      <w:r w:rsidRPr="00412A76">
        <w:tab/>
        <w:t xml:space="preserve">Area of ring </w:t>
      </w:r>
      <w:r w:rsidRPr="00E3699E">
        <w:rPr>
          <w:rStyle w:val="Cmathsexpressions"/>
          <w:i/>
          <w:iCs/>
        </w:rPr>
        <w:t>E</w:t>
      </w:r>
      <w:r w:rsidRPr="00412A76">
        <w:t xml:space="preserve"> 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1</w:t>
      </w:r>
      <w:r w:rsidRPr="00412A76">
        <w:rPr>
          <w:vertAlign w:val="superscript"/>
        </w:rPr>
        <w:t>2</w:t>
      </w:r>
      <w:r w:rsidRPr="00412A76">
        <w:t xml:space="preserve"> = 3.14 cm</w:t>
      </w:r>
      <w:r w:rsidRPr="00412A76">
        <w:rPr>
          <w:vertAlign w:val="superscript"/>
        </w:rPr>
        <w:t>2</w:t>
      </w:r>
    </w:p>
    <w:p w14:paraId="74C527C6" w14:textId="0EAEE760" w:rsidR="003F6292" w:rsidRPr="00412A76" w:rsidRDefault="003F6292" w:rsidP="003F6292">
      <w:pPr>
        <w:pStyle w:val="Pquestiontextpartsi"/>
      </w:pPr>
      <w:r w:rsidRPr="00E3699E">
        <w:rPr>
          <w:rStyle w:val="Cquestionpartlabelbold"/>
        </w:rPr>
        <w:t>(ii)</w:t>
      </w:r>
      <w:r w:rsidRPr="00412A76">
        <w:tab/>
        <w:t xml:space="preserve">Area of ring </w:t>
      </w:r>
      <w:r w:rsidRPr="00E3699E">
        <w:rPr>
          <w:rStyle w:val="Cmathsexpressions"/>
          <w:i/>
          <w:iCs/>
        </w:rPr>
        <w:t xml:space="preserve">D </w:t>
      </w: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2</w:t>
      </w:r>
      <w:r w:rsidRPr="00412A76">
        <w:rPr>
          <w:vertAlign w:val="superscript"/>
        </w:rPr>
        <w:t>2</w:t>
      </w:r>
      <w:r w:rsidRPr="00412A76">
        <w:t xml:space="preserve"> –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1</w:t>
      </w:r>
      <w:r w:rsidRPr="00412A76">
        <w:rPr>
          <w:vertAlign w:val="superscript"/>
        </w:rPr>
        <w:t>2</w:t>
      </w:r>
      <w:r w:rsidRPr="00412A76">
        <w:t xml:space="preserve"> = 3</w:t>
      </w:r>
      <w:r w:rsidRPr="00412A76">
        <w:sym w:font="Symbol" w:char="F070"/>
      </w:r>
      <w:r w:rsidRPr="00412A76">
        <w:t xml:space="preserve"> = 9.42 cm</w:t>
      </w:r>
      <w:r w:rsidRPr="00412A76">
        <w:rPr>
          <w:vertAlign w:val="superscript"/>
        </w:rPr>
        <w:t>2</w:t>
      </w:r>
    </w:p>
    <w:p w14:paraId="4A93D436" w14:textId="66EF101C" w:rsidR="003F6292" w:rsidRPr="00412A76" w:rsidRDefault="003F6292" w:rsidP="003F6292">
      <w:pPr>
        <w:pStyle w:val="Pquestiontextpartsi"/>
      </w:pPr>
      <w:r w:rsidRPr="00E3699E">
        <w:rPr>
          <w:rStyle w:val="Cquestionpartlabelbold"/>
        </w:rPr>
        <w:t>(iii)</w:t>
      </w:r>
      <w:r w:rsidRPr="00412A76">
        <w:tab/>
        <w:t xml:space="preserve">Area of ring </w:t>
      </w:r>
      <w:r w:rsidRPr="00E3699E">
        <w:rPr>
          <w:rStyle w:val="Cmathsexpressions"/>
          <w:i/>
          <w:iCs/>
        </w:rPr>
        <w:t xml:space="preserve">A </w:t>
      </w:r>
      <w:r w:rsidRPr="00412A76">
        <w:t xml:space="preserve">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5</w:t>
      </w:r>
      <w:r w:rsidRPr="00412A76">
        <w:rPr>
          <w:vertAlign w:val="superscript"/>
        </w:rPr>
        <w:t>2</w:t>
      </w:r>
      <w:r w:rsidRPr="00412A76">
        <w:t xml:space="preserve"> –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1</w:t>
      </w:r>
      <w:r w:rsidRPr="00412A76">
        <w:rPr>
          <w:vertAlign w:val="superscript"/>
        </w:rPr>
        <w:t>2</w:t>
      </w:r>
      <w:r w:rsidRPr="00412A76">
        <w:t xml:space="preserve"> = 9</w:t>
      </w:r>
      <w:r w:rsidRPr="00412A76">
        <w:sym w:font="Symbol" w:char="F070"/>
      </w:r>
      <w:r w:rsidRPr="00412A76">
        <w:t xml:space="preserve"> = 28.27 cm</w:t>
      </w:r>
      <w:r w:rsidRPr="00412A76">
        <w:rPr>
          <w:vertAlign w:val="superscript"/>
        </w:rPr>
        <w:t>2</w:t>
      </w:r>
    </w:p>
    <w:p w14:paraId="69606ED5" w14:textId="139B889D" w:rsidR="003F6292" w:rsidRDefault="003F6292" w:rsidP="003F6292">
      <w:pPr>
        <w:pStyle w:val="Pquestiontextpartsa"/>
      </w:pPr>
      <w:r w:rsidRPr="00E3699E">
        <w:rPr>
          <w:rStyle w:val="Cquestionpartlabelbold"/>
        </w:rPr>
        <w:t>(b)</w:t>
      </w:r>
      <w:r w:rsidR="007F21AE">
        <w:tab/>
      </w:r>
      <w:r w:rsidRPr="00412A76">
        <w:t xml:space="preserve">Area of dartboard = </w:t>
      </w:r>
      <w:r w:rsidRPr="00412A76">
        <w:sym w:font="Symbol" w:char="F070"/>
      </w:r>
      <w:r w:rsidRPr="00412A76">
        <w:t xml:space="preserve"> </w:t>
      </w:r>
      <w:r w:rsidRPr="00412A76">
        <w:sym w:font="Symbol" w:char="F0B4"/>
      </w:r>
      <w:r w:rsidRPr="00412A76">
        <w:t xml:space="preserve"> 5</w:t>
      </w:r>
      <w:r w:rsidRPr="00412A76">
        <w:rPr>
          <w:vertAlign w:val="superscript"/>
        </w:rPr>
        <w:t>2</w:t>
      </w:r>
      <w:r w:rsidRPr="00412A76">
        <w:t xml:space="preserve"> = 25</w:t>
      </w:r>
      <w:r w:rsidRPr="00412A76">
        <w:sym w:font="Symbol" w:char="F070"/>
      </w:r>
      <w:r w:rsidRPr="00412A76">
        <w:t xml:space="preserve">. Area of ring </w:t>
      </w:r>
      <w:r w:rsidRPr="00E3699E">
        <w:rPr>
          <w:rStyle w:val="Cmathsexpressions"/>
          <w:i/>
          <w:iCs/>
        </w:rPr>
        <w:t>E</w:t>
      </w:r>
      <w:r w:rsidRPr="00412A76">
        <w:t xml:space="preserve"> = </w:t>
      </w:r>
      <w:r w:rsidRPr="00412A76">
        <w:rPr>
          <w:position w:val="-6"/>
        </w:rPr>
        <w:object w:dxaOrig="999" w:dyaOrig="320" w14:anchorId="3F80B7CF">
          <v:shape id="_x0000_i1036" type="#_x0000_t75" style="width:50.25pt;height:15.75pt" o:ole="">
            <v:imagedata r:id="rId27" o:title=""/>
          </v:shape>
          <o:OLEObject Type="Embed" ProgID="Equation.3" ShapeID="_x0000_i1036" DrawAspect="Content" ObjectID="_1538639474" r:id="rId28"/>
        </w:object>
      </w:r>
      <w:r w:rsidRPr="00412A76">
        <w:tab/>
      </w:r>
      <w:r w:rsidR="007F21AE">
        <w:br/>
      </w:r>
      <w:r w:rsidRPr="00412A76">
        <w:t xml:space="preserve">Ratio of area of ring </w:t>
      </w:r>
      <w:r w:rsidRPr="00E3699E">
        <w:rPr>
          <w:rStyle w:val="Cmathsexpressions"/>
          <w:i/>
          <w:iCs/>
        </w:rPr>
        <w:t>E</w:t>
      </w:r>
      <w:r w:rsidRPr="00412A76">
        <w:t xml:space="preserve"> to area of whole dartboard </w:t>
      </w:r>
      <w:r w:rsidRPr="00412A76">
        <w:rPr>
          <w:position w:val="-24"/>
        </w:rPr>
        <w:object w:dxaOrig="1180" w:dyaOrig="620" w14:anchorId="481844C2">
          <v:shape id="_x0000_i1037" type="#_x0000_t75" style="width:59.25pt;height:30.75pt" o:ole="">
            <v:imagedata r:id="rId29" o:title=""/>
          </v:shape>
          <o:OLEObject Type="Embed" ProgID="Equation.3" ShapeID="_x0000_i1037" DrawAspect="Content" ObjectID="_1538639475" r:id="rId30"/>
        </w:object>
      </w:r>
      <w:r w:rsidRPr="00412A76">
        <w:t xml:space="preserve">, so the area of the dartboard is 25 times that of the area of ring </w:t>
      </w:r>
      <w:r w:rsidRPr="00E3699E">
        <w:rPr>
          <w:rStyle w:val="Cmathsexpressions"/>
          <w:i/>
          <w:iCs/>
        </w:rPr>
        <w:t>E</w:t>
      </w:r>
      <w:r w:rsidRPr="00412A76">
        <w:t>.</w:t>
      </w:r>
    </w:p>
    <w:p w14:paraId="4C99B71C" w14:textId="55E68B61" w:rsidR="007F21AE" w:rsidRDefault="007F21AE" w:rsidP="007F21AE">
      <w:pPr>
        <w:pStyle w:val="Pquestionheadingsx"/>
      </w:pPr>
      <w:r>
        <w:t>Question 33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5.</w:t>
      </w:r>
      <w:r w:rsidR="000B3393">
        <w:t>6</w:t>
      </w:r>
      <w:r>
        <w:t>]</w:t>
      </w:r>
    </w:p>
    <w:p w14:paraId="48F61D90" w14:textId="3073E3D5" w:rsidR="006039BB" w:rsidRPr="00412A76" w:rsidRDefault="006039BB" w:rsidP="006039BB">
      <w:pPr>
        <w:pStyle w:val="Pquestiontextpartsa"/>
      </w:pPr>
      <w:r w:rsidRPr="00412A76">
        <w:rPr>
          <w:b/>
        </w:rPr>
        <w:t>(a)</w:t>
      </w:r>
      <w:r>
        <w:tab/>
      </w:r>
      <w:r w:rsidRPr="00412A76">
        <w:t xml:space="preserve">Triangle area </w:t>
      </w:r>
      <w:r w:rsidRPr="00412A76">
        <w:rPr>
          <w:position w:val="-24"/>
        </w:rPr>
        <w:object w:dxaOrig="1260" w:dyaOrig="620" w14:anchorId="6E8FD008">
          <v:shape id="_x0000_i1038" type="#_x0000_t75" style="width:63pt;height:30.75pt" o:ole="" fillcolor="window">
            <v:imagedata r:id="rId31" o:title=""/>
          </v:shape>
          <o:OLEObject Type="Embed" ProgID="Equation.3" ShapeID="_x0000_i1038" DrawAspect="Content" ObjectID="_1538639476" r:id="rId32"/>
        </w:object>
      </w:r>
      <w:r>
        <w:br/>
      </w:r>
      <w:r w:rsidRPr="00412A76">
        <w:t>= 540cm</w:t>
      </w:r>
      <w:r w:rsidRPr="00412A76">
        <w:rPr>
          <w:vertAlign w:val="superscript"/>
        </w:rPr>
        <w:t>2</w:t>
      </w:r>
    </w:p>
    <w:p w14:paraId="44A903B1" w14:textId="646FB6A3" w:rsidR="006039BB" w:rsidRPr="00412A76" w:rsidRDefault="006039BB" w:rsidP="006039BB">
      <w:pPr>
        <w:pStyle w:val="Pquestiontextpartsa"/>
      </w:pPr>
      <w:r w:rsidRPr="00412A76">
        <w:rPr>
          <w:b/>
        </w:rPr>
        <w:t>(b)</w:t>
      </w:r>
      <w:r>
        <w:tab/>
      </w:r>
      <w:r w:rsidRPr="00412A76">
        <w:t xml:space="preserve">Area of billiard balls </w:t>
      </w:r>
      <w:r w:rsidRPr="00412A76">
        <w:rPr>
          <w:position w:val="-10"/>
        </w:rPr>
        <w:object w:dxaOrig="1080" w:dyaOrig="360" w14:anchorId="1E2CB2C7">
          <v:shape id="_x0000_i1039" type="#_x0000_t75" style="width:54pt;height:18pt" o:ole="">
            <v:imagedata r:id="rId33" o:title=""/>
          </v:shape>
          <o:OLEObject Type="Embed" ProgID="Equation.3" ShapeID="_x0000_i1039" DrawAspect="Content" ObjectID="_1538639477" r:id="rId34"/>
        </w:object>
      </w:r>
      <w:r>
        <w:br/>
      </w:r>
      <w:r w:rsidRPr="00412A76">
        <w:t>=</w:t>
      </w:r>
      <w:r>
        <w:t xml:space="preserve"> </w:t>
      </w:r>
      <w:r w:rsidRPr="00412A76">
        <w:t>235.62</w:t>
      </w:r>
      <w:r>
        <w:t xml:space="preserve"> </w:t>
      </w:r>
      <w:r w:rsidRPr="00412A76">
        <w:t>cm</w:t>
      </w:r>
      <w:r w:rsidRPr="00412A76">
        <w:rPr>
          <w:vertAlign w:val="superscript"/>
        </w:rPr>
        <w:t>2</w:t>
      </w:r>
    </w:p>
    <w:p w14:paraId="71811607" w14:textId="61066E5F" w:rsidR="006039BB" w:rsidRDefault="006039BB" w:rsidP="006039BB">
      <w:pPr>
        <w:pStyle w:val="Pquestiontextpartsa"/>
        <w:rPr>
          <w:vertAlign w:val="superscript"/>
        </w:rPr>
      </w:pPr>
      <w:r w:rsidRPr="00412A76">
        <w:rPr>
          <w:b/>
        </w:rPr>
        <w:t>(c)</w:t>
      </w:r>
      <w:r>
        <w:tab/>
      </w:r>
      <w:r w:rsidRPr="00412A76">
        <w:t>Area left = 540 – 235.62</w:t>
      </w:r>
      <w:r>
        <w:br/>
      </w:r>
      <w:r w:rsidRPr="00412A76">
        <w:t>= 304.38 cm</w:t>
      </w:r>
      <w:r w:rsidRPr="00412A76">
        <w:rPr>
          <w:vertAlign w:val="superscript"/>
        </w:rPr>
        <w:t>2</w:t>
      </w:r>
    </w:p>
    <w:p w14:paraId="2B10F932" w14:textId="0F09AAC4" w:rsidR="003F6292" w:rsidRPr="00893D1E" w:rsidRDefault="003F6292" w:rsidP="003F6292">
      <w:pPr>
        <w:pStyle w:val="Pquestionheadingsx"/>
      </w:pPr>
      <w:r w:rsidRPr="00893D1E">
        <w:t xml:space="preserve">Question </w:t>
      </w:r>
      <w:r>
        <w:t>34</w:t>
      </w:r>
      <w:r w:rsidRPr="00893D1E">
        <w:tab/>
      </w:r>
      <w:r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>
        <w:t>7</w:t>
      </w:r>
      <w:r w:rsidRPr="00893D1E">
        <w:t>]</w:t>
      </w:r>
    </w:p>
    <w:p w14:paraId="59EE1617" w14:textId="6D1F6531" w:rsidR="003F6292" w:rsidRDefault="003F6292" w:rsidP="003F6292">
      <w:pPr>
        <w:pStyle w:val="Pquestiontextpartsa"/>
      </w:pPr>
      <w:r w:rsidRPr="007F21AE">
        <w:rPr>
          <w:rStyle w:val="Cquestionpartlabelbold"/>
        </w:rPr>
        <w:t>(a)</w:t>
      </w:r>
      <w:r>
        <w:tab/>
      </w:r>
      <w:r w:rsidRPr="00412A76">
        <w:t xml:space="preserve">Volume = base area </w:t>
      </w:r>
      <w:r w:rsidR="006039BB">
        <w:t>×</w:t>
      </w:r>
      <w:r w:rsidRPr="00412A76">
        <w:t xml:space="preserve"> height</w:t>
      </w:r>
      <w:r w:rsidR="007F21AE">
        <w:br/>
      </w:r>
      <w:r w:rsidR="008D5B4A" w:rsidRPr="00412A76">
        <w:rPr>
          <w:position w:val="-30"/>
        </w:rPr>
        <w:object w:dxaOrig="1359" w:dyaOrig="720" w14:anchorId="26A20D26">
          <v:shape id="_x0000_i1040" type="#_x0000_t75" style="width:68.25pt;height:36pt" o:ole="">
            <v:imagedata r:id="rId35" o:title=""/>
          </v:shape>
          <o:OLEObject Type="Embed" ProgID="Equation.DSMT4" ShapeID="_x0000_i1040" DrawAspect="Content" ObjectID="_1538639478" r:id="rId36"/>
        </w:object>
      </w:r>
    </w:p>
    <w:p w14:paraId="39CDEF2B" w14:textId="007E8588" w:rsidR="003F6292" w:rsidRPr="00E3699E" w:rsidRDefault="003F6292" w:rsidP="00E3699E">
      <w:pPr>
        <w:pStyle w:val="Pquestiontextpartsa"/>
      </w:pPr>
      <w:r w:rsidRPr="007F21AE">
        <w:rPr>
          <w:rStyle w:val="Cquestionpartlabelbold"/>
        </w:rPr>
        <w:t>(b)</w:t>
      </w:r>
      <w:r w:rsidR="007F21AE">
        <w:tab/>
      </w:r>
      <w:r w:rsidRPr="00E3699E">
        <w:t>1</w:t>
      </w:r>
      <w:r w:rsidR="006039BB">
        <w:t xml:space="preserve"> </w:t>
      </w:r>
      <w:r w:rsidRPr="00E3699E">
        <w:t>cm</w:t>
      </w:r>
      <w:r w:rsidRPr="00E3699E">
        <w:rPr>
          <w:vertAlign w:val="superscript"/>
        </w:rPr>
        <w:t>3</w:t>
      </w:r>
      <w:r w:rsidRPr="00E3699E">
        <w:t>= 1</w:t>
      </w:r>
      <w:r w:rsidR="006039BB">
        <w:t xml:space="preserve"> </w:t>
      </w:r>
      <w:r w:rsidRPr="00E3699E">
        <w:t>m</w:t>
      </w:r>
      <w:r w:rsidR="00E3699E" w:rsidRPr="00E3699E">
        <w:t>L</w:t>
      </w:r>
      <w:r w:rsidR="007F21AE">
        <w:br/>
      </w:r>
      <w:r w:rsidRPr="00E3699E">
        <w:t>785.40 cm</w:t>
      </w:r>
      <w:r w:rsidRPr="00E3699E">
        <w:rPr>
          <w:vertAlign w:val="superscript"/>
        </w:rPr>
        <w:t>3</w:t>
      </w:r>
      <w:r w:rsidR="006039BB" w:rsidRPr="006039BB">
        <w:t xml:space="preserve"> </w:t>
      </w:r>
      <w:r w:rsidRPr="00E3699E">
        <w:t>= 785.4 m</w:t>
      </w:r>
      <w:r w:rsidR="00E3699E" w:rsidRPr="00E3699E">
        <w:t>L</w:t>
      </w:r>
      <w:r w:rsidR="007F21AE">
        <w:br/>
      </w:r>
      <w:r w:rsidRPr="00E3699E">
        <w:t>1</w:t>
      </w:r>
      <w:r w:rsidR="006039BB">
        <w:t xml:space="preserve"> </w:t>
      </w:r>
      <w:r w:rsidR="00E3699E" w:rsidRPr="00E3699E">
        <w:t>L</w:t>
      </w:r>
      <w:r w:rsidRPr="00E3699E">
        <w:t>= 1000</w:t>
      </w:r>
      <w:r w:rsidR="006039BB">
        <w:t xml:space="preserve"> </w:t>
      </w:r>
      <w:r w:rsidRPr="00E3699E">
        <w:t>m</w:t>
      </w:r>
      <w:r w:rsidR="00E3699E" w:rsidRPr="00E3699E">
        <w:t>L</w:t>
      </w:r>
      <w:r w:rsidR="007F21AE">
        <w:br/>
      </w:r>
      <w:r w:rsidRPr="00E3699E">
        <w:t>785.4</w:t>
      </w:r>
      <w:r w:rsidR="006039BB">
        <w:t xml:space="preserve"> </w:t>
      </w:r>
      <w:r w:rsidRPr="00E3699E">
        <w:t>m</w:t>
      </w:r>
      <w:r w:rsidR="00E3699E" w:rsidRPr="00E3699E">
        <w:t>L</w:t>
      </w:r>
      <w:r w:rsidR="006039BB">
        <w:t xml:space="preserve"> </w:t>
      </w:r>
      <w:r w:rsidRPr="00E3699E">
        <w:t>= 0.7854</w:t>
      </w:r>
      <w:r w:rsidR="006039BB">
        <w:t xml:space="preserve"> </w:t>
      </w:r>
      <w:r w:rsidR="00E3699E" w:rsidRPr="00E3699E">
        <w:t>L</w:t>
      </w:r>
    </w:p>
    <w:p w14:paraId="1063225F" w14:textId="63EE9634" w:rsidR="00485318" w:rsidRPr="00893D1E" w:rsidRDefault="00485318" w:rsidP="00485318">
      <w:pPr>
        <w:pStyle w:val="Psectionresults"/>
      </w:pPr>
      <w:r w:rsidRPr="00893D1E">
        <w:t xml:space="preserve">Extended answer total marks:  </w:t>
      </w:r>
      <w:r w:rsidR="00812504" w:rsidRPr="00893D1E">
        <w:t>2</w:t>
      </w:r>
      <w:r w:rsidR="008D5B4A">
        <w:t>6</w:t>
      </w:r>
    </w:p>
    <w:p w14:paraId="462A6230" w14:textId="6CDC599A" w:rsidR="00485318" w:rsidRPr="00893D1E" w:rsidRDefault="00485318" w:rsidP="00485318">
      <w:pPr>
        <w:pStyle w:val="Psectionresults"/>
      </w:pPr>
      <w:r w:rsidRPr="00893D1E">
        <w:t xml:space="preserve">TOTAL test marks:  </w:t>
      </w:r>
      <w:r w:rsidR="00C10DAA">
        <w:t>8</w:t>
      </w:r>
      <w:r w:rsidR="008D5B4A">
        <w:t>6</w:t>
      </w:r>
      <w:bookmarkStart w:id="0" w:name="_GoBack"/>
      <w:bookmarkEnd w:id="0"/>
    </w:p>
    <w:sectPr w:rsidR="00485318" w:rsidRPr="00893D1E" w:rsidSect="00357182">
      <w:headerReference w:type="default" r:id="rId37"/>
      <w:footerReference w:type="even" r:id="rId38"/>
      <w:footerReference w:type="default" r:id="rId39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BD82DE" w14:textId="77777777" w:rsidR="00094031" w:rsidRDefault="00094031">
      <w:r>
        <w:separator/>
      </w:r>
    </w:p>
  </w:endnote>
  <w:endnote w:type="continuationSeparator" w:id="0">
    <w:p w14:paraId="6D7BEEB9" w14:textId="77777777" w:rsidR="00094031" w:rsidRDefault="000940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77206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E02C1" w14:textId="77777777" w:rsidR="00B13AAE" w:rsidRDefault="00B13AAE">
    <w:pPr>
      <w:pStyle w:val="Footer"/>
      <w:ind w:right="360"/>
      <w:rPr>
        <w:sz w:val="18"/>
        <w:szCs w:val="18"/>
      </w:rPr>
    </w:pPr>
  </w:p>
  <w:p w14:paraId="481C4FFF" w14:textId="114992BE" w:rsidR="006D7A87" w:rsidRDefault="00B13AAE" w:rsidP="009148E0">
    <w:pPr>
      <w:pStyle w:val="Pfootertext"/>
    </w:pPr>
    <w:r w:rsidRPr="00B13AAE">
      <w:t>Copyright © 2017 Pearson Australia (a division of Pearson</w:t>
    </w:r>
    <w:r w:rsidR="000B3393">
      <w:t xml:space="preserve"> Australia Group Pty Ltd)</w:t>
    </w:r>
    <w:r w:rsidR="000B3393">
      <w:tab/>
      <w:t xml:space="preserve">Page </w:t>
    </w:r>
    <w:r w:rsidR="000B3393">
      <w:fldChar w:fldCharType="begin"/>
    </w:r>
    <w:r w:rsidR="000B3393">
      <w:instrText xml:space="preserve"> PAGE   \* MERGEFORMAT </w:instrText>
    </w:r>
    <w:r w:rsidR="000B3393">
      <w:fldChar w:fldCharType="separate"/>
    </w:r>
    <w:r w:rsidR="008D5B4A">
      <w:rPr>
        <w:noProof/>
      </w:rPr>
      <w:t>5</w:t>
    </w:r>
    <w:r w:rsidR="000B339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FCA68B" w14:textId="77777777" w:rsidR="00094031" w:rsidRDefault="00094031">
      <w:r>
        <w:separator/>
      </w:r>
    </w:p>
  </w:footnote>
  <w:footnote w:type="continuationSeparator" w:id="0">
    <w:p w14:paraId="11BD24ED" w14:textId="77777777" w:rsidR="00094031" w:rsidRDefault="000940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5D7BB679" w:rsidR="00B13AAE" w:rsidRPr="00A17A34" w:rsidRDefault="00A17A34" w:rsidP="00B13AAE">
    <w:pPr>
      <w:pStyle w:val="Pheadertext"/>
    </w:pPr>
    <w:r>
      <w:t xml:space="preserve">Pearson Mathematics 8    Measurement — Test </w:t>
    </w:r>
    <w:r>
      <w:t>D</w:t>
    </w:r>
    <w:r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8B06F0"/>
    <w:multiLevelType w:val="hybridMultilevel"/>
    <w:tmpl w:val="196EE2E0"/>
    <w:lvl w:ilvl="0" w:tplc="866071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72C4C28"/>
    <w:multiLevelType w:val="hybridMultilevel"/>
    <w:tmpl w:val="7702079E"/>
    <w:lvl w:ilvl="0" w:tplc="1326F270">
      <w:start w:val="1"/>
      <w:numFmt w:val="lowerLetter"/>
      <w:lvlText w:val="(%1)"/>
      <w:lvlJc w:val="left"/>
      <w:pPr>
        <w:ind w:left="218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938" w:hanging="360"/>
      </w:pPr>
    </w:lvl>
    <w:lvl w:ilvl="2" w:tplc="0C09001B" w:tentative="1">
      <w:start w:val="1"/>
      <w:numFmt w:val="lowerRoman"/>
      <w:lvlText w:val="%3."/>
      <w:lvlJc w:val="right"/>
      <w:pPr>
        <w:ind w:left="1658" w:hanging="180"/>
      </w:pPr>
    </w:lvl>
    <w:lvl w:ilvl="3" w:tplc="0C09000F" w:tentative="1">
      <w:start w:val="1"/>
      <w:numFmt w:val="decimal"/>
      <w:lvlText w:val="%4."/>
      <w:lvlJc w:val="left"/>
      <w:pPr>
        <w:ind w:left="2378" w:hanging="360"/>
      </w:pPr>
    </w:lvl>
    <w:lvl w:ilvl="4" w:tplc="0C090019" w:tentative="1">
      <w:start w:val="1"/>
      <w:numFmt w:val="lowerLetter"/>
      <w:lvlText w:val="%5."/>
      <w:lvlJc w:val="left"/>
      <w:pPr>
        <w:ind w:left="3098" w:hanging="360"/>
      </w:pPr>
    </w:lvl>
    <w:lvl w:ilvl="5" w:tplc="0C09001B" w:tentative="1">
      <w:start w:val="1"/>
      <w:numFmt w:val="lowerRoman"/>
      <w:lvlText w:val="%6."/>
      <w:lvlJc w:val="right"/>
      <w:pPr>
        <w:ind w:left="3818" w:hanging="180"/>
      </w:pPr>
    </w:lvl>
    <w:lvl w:ilvl="6" w:tplc="0C09000F" w:tentative="1">
      <w:start w:val="1"/>
      <w:numFmt w:val="decimal"/>
      <w:lvlText w:val="%7."/>
      <w:lvlJc w:val="left"/>
      <w:pPr>
        <w:ind w:left="4538" w:hanging="360"/>
      </w:pPr>
    </w:lvl>
    <w:lvl w:ilvl="7" w:tplc="0C090019" w:tentative="1">
      <w:start w:val="1"/>
      <w:numFmt w:val="lowerLetter"/>
      <w:lvlText w:val="%8."/>
      <w:lvlJc w:val="left"/>
      <w:pPr>
        <w:ind w:left="5258" w:hanging="360"/>
      </w:pPr>
    </w:lvl>
    <w:lvl w:ilvl="8" w:tplc="0C0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0"/>
  </w:num>
  <w:num w:numId="2">
    <w:abstractNumId w:val="2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37BDC"/>
    <w:rsid w:val="00071218"/>
    <w:rsid w:val="00094031"/>
    <w:rsid w:val="000B3393"/>
    <w:rsid w:val="000C6E51"/>
    <w:rsid w:val="000C707D"/>
    <w:rsid w:val="000C7ECD"/>
    <w:rsid w:val="00103887"/>
    <w:rsid w:val="0011663F"/>
    <w:rsid w:val="00154F70"/>
    <w:rsid w:val="00171DCE"/>
    <w:rsid w:val="00184E53"/>
    <w:rsid w:val="001A1CCA"/>
    <w:rsid w:val="001B7B67"/>
    <w:rsid w:val="001C14FF"/>
    <w:rsid w:val="001D0FC1"/>
    <w:rsid w:val="001F48A2"/>
    <w:rsid w:val="00202FAE"/>
    <w:rsid w:val="00232A88"/>
    <w:rsid w:val="00250F43"/>
    <w:rsid w:val="0025136A"/>
    <w:rsid w:val="00265975"/>
    <w:rsid w:val="00270475"/>
    <w:rsid w:val="00272F56"/>
    <w:rsid w:val="00275D52"/>
    <w:rsid w:val="002F584E"/>
    <w:rsid w:val="003177A5"/>
    <w:rsid w:val="00346EE1"/>
    <w:rsid w:val="00353CFD"/>
    <w:rsid w:val="00357182"/>
    <w:rsid w:val="003630EE"/>
    <w:rsid w:val="00370B72"/>
    <w:rsid w:val="00372314"/>
    <w:rsid w:val="003F6292"/>
    <w:rsid w:val="00400B97"/>
    <w:rsid w:val="004065E6"/>
    <w:rsid w:val="00412E8C"/>
    <w:rsid w:val="004415B2"/>
    <w:rsid w:val="004619FC"/>
    <w:rsid w:val="00485318"/>
    <w:rsid w:val="004A73AA"/>
    <w:rsid w:val="004C5DAC"/>
    <w:rsid w:val="00502A7B"/>
    <w:rsid w:val="0051151D"/>
    <w:rsid w:val="00562F7B"/>
    <w:rsid w:val="00582642"/>
    <w:rsid w:val="005F5C0D"/>
    <w:rsid w:val="006039BB"/>
    <w:rsid w:val="00612951"/>
    <w:rsid w:val="00613925"/>
    <w:rsid w:val="0065024F"/>
    <w:rsid w:val="006549DB"/>
    <w:rsid w:val="00657931"/>
    <w:rsid w:val="00684AF2"/>
    <w:rsid w:val="006D7A87"/>
    <w:rsid w:val="00710212"/>
    <w:rsid w:val="00717006"/>
    <w:rsid w:val="007D7B81"/>
    <w:rsid w:val="007F21AE"/>
    <w:rsid w:val="00812504"/>
    <w:rsid w:val="00861236"/>
    <w:rsid w:val="0087508F"/>
    <w:rsid w:val="00893D1E"/>
    <w:rsid w:val="008C156F"/>
    <w:rsid w:val="008C5B40"/>
    <w:rsid w:val="008D5B4A"/>
    <w:rsid w:val="009024D8"/>
    <w:rsid w:val="009148E0"/>
    <w:rsid w:val="009374FB"/>
    <w:rsid w:val="009835A4"/>
    <w:rsid w:val="00992EA1"/>
    <w:rsid w:val="009B2307"/>
    <w:rsid w:val="009F1109"/>
    <w:rsid w:val="009F7A29"/>
    <w:rsid w:val="00A06149"/>
    <w:rsid w:val="00A17A34"/>
    <w:rsid w:val="00A20E2A"/>
    <w:rsid w:val="00A57238"/>
    <w:rsid w:val="00A926D4"/>
    <w:rsid w:val="00AC0472"/>
    <w:rsid w:val="00B06617"/>
    <w:rsid w:val="00B13AAE"/>
    <w:rsid w:val="00B2036D"/>
    <w:rsid w:val="00B33F5A"/>
    <w:rsid w:val="00B77768"/>
    <w:rsid w:val="00BA3C39"/>
    <w:rsid w:val="00BB5A36"/>
    <w:rsid w:val="00BD1783"/>
    <w:rsid w:val="00BE797A"/>
    <w:rsid w:val="00C10DAA"/>
    <w:rsid w:val="00C148A6"/>
    <w:rsid w:val="00C17389"/>
    <w:rsid w:val="00C33777"/>
    <w:rsid w:val="00C43684"/>
    <w:rsid w:val="00C971E9"/>
    <w:rsid w:val="00CA3CF4"/>
    <w:rsid w:val="00CF0491"/>
    <w:rsid w:val="00CF6814"/>
    <w:rsid w:val="00D10C45"/>
    <w:rsid w:val="00D53CF1"/>
    <w:rsid w:val="00D85AB7"/>
    <w:rsid w:val="00DA4943"/>
    <w:rsid w:val="00DB4C19"/>
    <w:rsid w:val="00E0053E"/>
    <w:rsid w:val="00E0170D"/>
    <w:rsid w:val="00E121FA"/>
    <w:rsid w:val="00E24AEC"/>
    <w:rsid w:val="00E3699E"/>
    <w:rsid w:val="00E43D68"/>
    <w:rsid w:val="00E44E38"/>
    <w:rsid w:val="00E51C25"/>
    <w:rsid w:val="00F34293"/>
    <w:rsid w:val="00F6163C"/>
    <w:rsid w:val="00FB4181"/>
    <w:rsid w:val="00FF4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11</cp:revision>
  <cp:lastPrinted>2011-04-04T09:34:00Z</cp:lastPrinted>
  <dcterms:created xsi:type="dcterms:W3CDTF">2016-09-05T03:26:00Z</dcterms:created>
  <dcterms:modified xsi:type="dcterms:W3CDTF">2016-10-22T00:02:00Z</dcterms:modified>
</cp:coreProperties>
</file>